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5C44" w:rsidRPr="006552F7" w:rsidRDefault="00BA5C44" w:rsidP="00BA5C44">
      <w:pPr>
        <w:jc w:val="center"/>
        <w:rPr>
          <w:b/>
          <w:color w:val="0070C0"/>
          <w:lang w:val="fr-FR"/>
        </w:rPr>
      </w:pPr>
      <w:r w:rsidRPr="006552F7">
        <w:rPr>
          <w:b/>
          <w:color w:val="0070C0"/>
          <w:lang w:val="fr-FR"/>
        </w:rPr>
        <w:t>PHIẾU BÀI TẬP TOÁN - TUẦN 22</w:t>
      </w:r>
    </w:p>
    <w:p w:rsidR="00BA5C44" w:rsidRPr="006552F7" w:rsidRDefault="00BA5C44" w:rsidP="00BA5C44">
      <w:pPr>
        <w:jc w:val="center"/>
        <w:rPr>
          <w:b/>
          <w:color w:val="0070C0"/>
          <w:lang w:val="fr-FR"/>
        </w:rPr>
      </w:pPr>
      <w:r w:rsidRPr="006552F7">
        <w:rPr>
          <w:b/>
          <w:color w:val="0070C0"/>
          <w:lang w:val="fr-FR"/>
        </w:rPr>
        <w:t>Diện tích xung quanh và diện tích toàn phần của hình lập phương.</w:t>
      </w:r>
    </w:p>
    <w:p w:rsidR="00BA5C44" w:rsidRPr="006552F7" w:rsidRDefault="00BA5C44" w:rsidP="00BA5C44">
      <w:pPr>
        <w:jc w:val="center"/>
        <w:rPr>
          <w:b/>
          <w:color w:val="0070C0"/>
          <w:lang w:val="fr-FR"/>
        </w:rPr>
      </w:pPr>
      <w:r w:rsidRPr="006552F7">
        <w:rPr>
          <w:b/>
          <w:color w:val="0070C0"/>
          <w:lang w:val="fr-FR"/>
        </w:rPr>
        <w:t>Luyện tập chung. Thể tích của một hình.</w:t>
      </w:r>
    </w:p>
    <w:p w:rsidR="00BA5C44" w:rsidRDefault="00C24E72" w:rsidP="00BA5C44">
      <w:pPr>
        <w:spacing w:after="0" w:line="312" w:lineRule="auto"/>
        <w:ind w:left="142" w:firstLine="425"/>
        <w:jc w:val="center"/>
        <w:rPr>
          <w:color w:val="FF0000"/>
          <w:sz w:val="32"/>
          <w:szCs w:val="32"/>
          <w:lang w:val="vi-VN"/>
        </w:rPr>
      </w:pPr>
      <w:r>
        <w:rPr>
          <w:noProof/>
        </w:rPr>
        <w:pict>
          <v:roundrect id="Rounded Rectangle 64" o:spid="_x0000_s1827" style="position:absolute;left:0;text-align:left;margin-left:-9.35pt;margin-top:18.3pt;width:539.25pt;height:676.95pt;z-index:-251651072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" strokecolor="#c00000" strokeweight="1.5pt"/>
        </w:pict>
      </w:r>
      <w:r w:rsidR="00BA5C44">
        <w:rPr>
          <w:color w:val="FF0000"/>
          <w:sz w:val="32"/>
          <w:szCs w:val="32"/>
          <w:lang w:val="vi-VN"/>
        </w:rPr>
        <w:t>A. TÓM TẮT LÍ THUYẾT TRONG TUẦN</w:t>
      </w:r>
    </w:p>
    <w:p w:rsidR="00BA5C44" w:rsidRPr="00344564" w:rsidRDefault="00BA5C44" w:rsidP="00BA5C44">
      <w:pPr>
        <w:ind w:left="284"/>
        <w:rPr>
          <w:b/>
          <w:color w:val="8496B0"/>
          <w:szCs w:val="28"/>
          <w:lang w:val="vi-VN"/>
        </w:rPr>
      </w:pPr>
    </w:p>
    <w:p w:rsidR="00BA5C44" w:rsidRPr="00574568" w:rsidRDefault="00BA5C44" w:rsidP="00BA5C44">
      <w:pPr>
        <w:ind w:left="284"/>
        <w:rPr>
          <w:b/>
          <w:color w:val="8496B0"/>
          <w:szCs w:val="28"/>
          <w:lang w:val="vi-VN"/>
        </w:rPr>
      </w:pPr>
      <w:r>
        <w:rPr>
          <w:b/>
          <w:color w:val="8496B0"/>
          <w:szCs w:val="28"/>
          <w:lang w:val="vi-VN"/>
        </w:rPr>
        <w:t xml:space="preserve">1. </w:t>
      </w:r>
      <w:r w:rsidRPr="00344564">
        <w:rPr>
          <w:b/>
          <w:color w:val="8496B0"/>
          <w:szCs w:val="28"/>
          <w:lang w:val="vi-VN"/>
        </w:rPr>
        <w:t xml:space="preserve">Diện tích </w:t>
      </w:r>
      <w:r w:rsidRPr="00B773C3">
        <w:rPr>
          <w:b/>
          <w:color w:val="8496B0"/>
          <w:szCs w:val="28"/>
          <w:lang w:val="vi-VN"/>
        </w:rPr>
        <w:t>xung quanh và diện tích toàn phần của hình lập phương</w:t>
      </w:r>
    </w:p>
    <w:p w:rsidR="00BA5C44" w:rsidRPr="005D7F0E" w:rsidRDefault="00BA5C44" w:rsidP="00BA5C44">
      <w:pPr>
        <w:spacing w:after="0" w:line="330" w:lineRule="atLeast"/>
        <w:rPr>
          <w:color w:val="000000"/>
          <w:szCs w:val="28"/>
          <w:lang w:val="vi-VN"/>
        </w:rPr>
      </w:pPr>
      <w:r w:rsidRPr="005D7F0E">
        <w:rPr>
          <w:rFonts w:ascii="Arial" w:hAnsi="Arial" w:cs="Arial"/>
          <w:b/>
          <w:bCs/>
          <w:color w:val="000000"/>
          <w:sz w:val="21"/>
          <w:lang w:val="vi-VN"/>
        </w:rPr>
        <w:t>a</w:t>
      </w:r>
      <w:r w:rsidRPr="005D7F0E">
        <w:rPr>
          <w:b/>
          <w:bCs/>
          <w:color w:val="000000"/>
          <w:szCs w:val="28"/>
          <w:lang w:val="vi-VN"/>
        </w:rPr>
        <w:t>)</w:t>
      </w:r>
      <w:r w:rsidRPr="005D7F0E">
        <w:rPr>
          <w:color w:val="000000"/>
          <w:szCs w:val="28"/>
          <w:lang w:val="vi-VN"/>
        </w:rPr>
        <w:t> Các mặt của hình lập phương là các hình vuông bằng nhau nên:</w:t>
      </w:r>
    </w:p>
    <w:p w:rsidR="00BA5C44" w:rsidRPr="005D7F0E" w:rsidRDefault="00BA5C44" w:rsidP="00BA5C44">
      <w:pPr>
        <w:spacing w:after="0" w:line="330" w:lineRule="atLeast"/>
        <w:rPr>
          <w:i/>
          <w:iCs/>
          <w:color w:val="000000"/>
          <w:szCs w:val="28"/>
          <w:lang w:val="vi-VN"/>
        </w:rPr>
      </w:pPr>
      <w:r w:rsidRPr="005D7F0E">
        <w:rPr>
          <w:i/>
          <w:iCs/>
          <w:color w:val="000000"/>
          <w:szCs w:val="28"/>
          <w:lang w:val="vi-VN"/>
        </w:rPr>
        <w:t xml:space="preserve">Diện tích xung quanh của hình lập phương bằng diện tích một mặt nhân với 4. </w:t>
      </w:r>
    </w:p>
    <w:p w:rsidR="00BA5C44" w:rsidRPr="005D7F0E" w:rsidRDefault="00BA5C44" w:rsidP="00BA5C44">
      <w:pPr>
        <w:spacing w:after="0" w:line="330" w:lineRule="atLeast"/>
        <w:rPr>
          <w:i/>
          <w:iCs/>
          <w:color w:val="000000"/>
          <w:szCs w:val="28"/>
          <w:lang w:val="vi-VN"/>
        </w:rPr>
      </w:pPr>
      <w:r w:rsidRPr="005D7F0E">
        <w:rPr>
          <w:i/>
          <w:iCs/>
          <w:color w:val="000000"/>
          <w:szCs w:val="28"/>
          <w:lang w:val="vi-VN"/>
        </w:rPr>
        <w:t>Diện tích toàn phần của hình lập phương bằng diện tích một mặt nhân với 6.</w:t>
      </w:r>
    </w:p>
    <w:p w:rsidR="00BA5C44" w:rsidRPr="005D7F0E" w:rsidRDefault="00BA5C44" w:rsidP="00BA5C44">
      <w:pPr>
        <w:spacing w:after="0" w:line="330" w:lineRule="atLeast"/>
        <w:rPr>
          <w:i/>
          <w:iCs/>
          <w:color w:val="000000"/>
          <w:szCs w:val="28"/>
          <w:lang w:val="vi-VN"/>
        </w:rPr>
      </w:pPr>
      <w:r w:rsidRPr="005D7F0E">
        <w:rPr>
          <w:i/>
          <w:iCs/>
          <w:color w:val="000000"/>
          <w:szCs w:val="28"/>
          <w:lang w:val="vi-VN"/>
        </w:rPr>
        <w:t xml:space="preserve"> Xây dựng công thức: Hình lập phương có cạnh là a</w:t>
      </w:r>
    </w:p>
    <w:p w:rsidR="00BA5C44" w:rsidRPr="005D7F0E" w:rsidRDefault="00BA5C44" w:rsidP="00BA5C44">
      <w:pPr>
        <w:spacing w:after="0" w:line="330" w:lineRule="atLeast"/>
        <w:rPr>
          <w:i/>
          <w:iCs/>
          <w:color w:val="000000"/>
          <w:szCs w:val="28"/>
          <w:lang w:val="vi-VN"/>
        </w:rPr>
      </w:pPr>
      <w:r w:rsidRPr="005D7F0E">
        <w:rPr>
          <w:i/>
          <w:iCs/>
          <w:color w:val="000000"/>
          <w:szCs w:val="28"/>
          <w:lang w:val="vi-VN"/>
        </w:rPr>
        <w:t xml:space="preserve"> Công thức tính diện tích xung quanh của hình lập phương</w:t>
      </w:r>
    </w:p>
    <w:p w:rsidR="00BA5C44" w:rsidRPr="005D7F0E" w:rsidRDefault="00BA5C44" w:rsidP="00BA5C44">
      <w:pPr>
        <w:spacing w:after="0" w:line="330" w:lineRule="atLeast"/>
        <w:rPr>
          <w:color w:val="000000"/>
          <w:szCs w:val="28"/>
          <w:lang w:val="vi-VN"/>
        </w:rPr>
      </w:pPr>
      <w:r w:rsidRPr="005D7F0E">
        <w:rPr>
          <w:i/>
          <w:iCs/>
          <w:color w:val="000000"/>
          <w:szCs w:val="28"/>
          <w:lang w:val="vi-VN"/>
        </w:rPr>
        <w:t>S</w:t>
      </w:r>
      <w:r w:rsidRPr="005D7F0E">
        <w:rPr>
          <w:i/>
          <w:iCs/>
          <w:color w:val="000000"/>
          <w:szCs w:val="28"/>
          <w:vertAlign w:val="subscript"/>
          <w:lang w:val="vi-VN"/>
        </w:rPr>
        <w:t>xq</w:t>
      </w:r>
      <w:r w:rsidRPr="005D7F0E">
        <w:rPr>
          <w:i/>
          <w:iCs/>
          <w:color w:val="000000"/>
          <w:szCs w:val="28"/>
          <w:lang w:val="vi-VN"/>
        </w:rPr>
        <w:t xml:space="preserve"> = a × a × 4</w:t>
      </w:r>
    </w:p>
    <w:p w:rsidR="00BA5C44" w:rsidRPr="005D7F0E" w:rsidRDefault="00BA5C44" w:rsidP="00BA5C44">
      <w:pPr>
        <w:spacing w:after="0" w:line="330" w:lineRule="atLeast"/>
        <w:rPr>
          <w:i/>
          <w:iCs/>
          <w:color w:val="000000"/>
          <w:szCs w:val="28"/>
          <w:lang w:val="vi-VN"/>
        </w:rPr>
      </w:pPr>
      <w:r w:rsidRPr="005D7F0E">
        <w:rPr>
          <w:i/>
          <w:iCs/>
          <w:color w:val="000000"/>
          <w:szCs w:val="28"/>
          <w:lang w:val="vi-VN"/>
        </w:rPr>
        <w:t xml:space="preserve"> Công thức tính diện tích toàn phần của hình lập phương</w:t>
      </w:r>
    </w:p>
    <w:p w:rsidR="00BA5C44" w:rsidRPr="005D7F0E" w:rsidRDefault="00BA5C44" w:rsidP="00BA5C44">
      <w:pPr>
        <w:spacing w:after="0" w:line="330" w:lineRule="atLeast"/>
        <w:rPr>
          <w:i/>
          <w:iCs/>
          <w:color w:val="000000"/>
          <w:szCs w:val="28"/>
          <w:lang w:val="vi-VN"/>
        </w:rPr>
      </w:pPr>
      <w:r w:rsidRPr="005D7F0E">
        <w:rPr>
          <w:i/>
          <w:iCs/>
          <w:color w:val="000000"/>
          <w:szCs w:val="28"/>
          <w:lang w:val="vi-VN"/>
        </w:rPr>
        <w:t>S</w:t>
      </w:r>
      <w:r w:rsidRPr="005D7F0E">
        <w:rPr>
          <w:i/>
          <w:iCs/>
          <w:color w:val="000000"/>
          <w:szCs w:val="28"/>
          <w:vertAlign w:val="subscript"/>
          <w:lang w:val="vi-VN"/>
        </w:rPr>
        <w:t>tp</w:t>
      </w:r>
      <w:r w:rsidRPr="005D7F0E">
        <w:rPr>
          <w:i/>
          <w:iCs/>
          <w:color w:val="000000"/>
          <w:szCs w:val="28"/>
          <w:lang w:val="vi-VN"/>
        </w:rPr>
        <w:t xml:space="preserve"> = a × a × 4</w:t>
      </w:r>
    </w:p>
    <w:p w:rsidR="00BA5C44" w:rsidRPr="005D7F0E" w:rsidRDefault="00BA5C44" w:rsidP="00BA5C44">
      <w:pPr>
        <w:spacing w:after="0" w:line="330" w:lineRule="atLeast"/>
        <w:rPr>
          <w:iCs/>
          <w:color w:val="000000"/>
          <w:szCs w:val="28"/>
          <w:lang w:val="vi-VN"/>
        </w:rPr>
      </w:pPr>
      <w:r w:rsidRPr="005D7F0E">
        <w:rPr>
          <w:iCs/>
          <w:color w:val="000000"/>
          <w:szCs w:val="28"/>
          <w:lang w:val="vi-VN"/>
        </w:rPr>
        <w:t>Lưu ý: Đối với những bài toán yêu cầu tính các mặt cần sơn của một chiếc hộp không nắp có dạng hình lập phương, ta chỉ tính diện tích của 5 mặt</w:t>
      </w:r>
    </w:p>
    <w:p w:rsidR="00BA5C44" w:rsidRPr="005D7F0E" w:rsidRDefault="00BA5C44" w:rsidP="00BA5C44">
      <w:pPr>
        <w:spacing w:after="0" w:line="330" w:lineRule="atLeast"/>
        <w:rPr>
          <w:b/>
          <w:color w:val="8496B0"/>
          <w:szCs w:val="28"/>
          <w:lang w:val="vi-VN"/>
        </w:rPr>
      </w:pPr>
      <w:r w:rsidRPr="005D7F0E">
        <w:rPr>
          <w:i/>
          <w:iCs/>
          <w:color w:val="000000"/>
          <w:szCs w:val="28"/>
          <w:lang w:val="vi-VN"/>
        </w:rPr>
        <w:t xml:space="preserve"> </w:t>
      </w:r>
      <w:r>
        <w:rPr>
          <w:b/>
          <w:color w:val="8496B0"/>
          <w:szCs w:val="28"/>
          <w:lang w:val="vi-VN"/>
        </w:rPr>
        <w:t xml:space="preserve">2. </w:t>
      </w:r>
      <w:r w:rsidRPr="005D7F0E">
        <w:rPr>
          <w:b/>
          <w:color w:val="8496B0"/>
          <w:szCs w:val="28"/>
          <w:lang w:val="vi-VN"/>
        </w:rPr>
        <w:t>Thể tích của một hình</w:t>
      </w:r>
    </w:p>
    <w:p w:rsidR="00BA5C44" w:rsidRPr="005D7F0E" w:rsidRDefault="00BA5C44" w:rsidP="00BA5C44">
      <w:pPr>
        <w:spacing w:after="0" w:line="330" w:lineRule="atLeast"/>
        <w:rPr>
          <w:color w:val="000000"/>
          <w:szCs w:val="28"/>
          <w:lang w:val="vi-VN"/>
        </w:rPr>
      </w:pPr>
      <w:r w:rsidRPr="005D7F0E">
        <w:rPr>
          <w:b/>
          <w:bCs/>
          <w:color w:val="000000"/>
          <w:szCs w:val="28"/>
          <w:lang w:val="vi-VN"/>
        </w:rPr>
        <w:t>a) Ví dụ 1</w:t>
      </w:r>
    </w:p>
    <w:p w:rsidR="00BA5C44" w:rsidRPr="005D7F0E" w:rsidRDefault="00BA5C44" w:rsidP="00BA5C44">
      <w:pPr>
        <w:spacing w:after="0" w:line="330" w:lineRule="atLeast"/>
        <w:rPr>
          <w:color w:val="000000"/>
          <w:szCs w:val="28"/>
          <w:lang w:val="vi-VN"/>
        </w:rPr>
      </w:pPr>
      <w:r w:rsidRPr="005D7F0E">
        <w:rPr>
          <w:color w:val="000000"/>
          <w:szCs w:val="28"/>
          <w:lang w:val="vi-VN"/>
        </w:rPr>
        <w:t>Trong hình bên, hình lập phương nằm hoàn toàn trong hình hộp chữ nhật. Ta nói: </w:t>
      </w:r>
      <w:r w:rsidRPr="005D7F0E">
        <w:rPr>
          <w:i/>
          <w:iCs/>
          <w:color w:val="000000"/>
          <w:szCs w:val="28"/>
          <w:lang w:val="vi-VN"/>
        </w:rPr>
        <w:t>Thể tích hình lập phương bé lớn hơn thể tích hình hộp chữ nhật hay thể tích hình hộp chữ nhật lớn hơn thể tích hình lập phương.</w:t>
      </w:r>
    </w:p>
    <w:p w:rsidR="00BA5C44" w:rsidRPr="00430728" w:rsidRDefault="00BA5C44" w:rsidP="00BA5C44">
      <w:pPr>
        <w:spacing w:after="0" w:line="330" w:lineRule="atLeast"/>
        <w:jc w:val="both"/>
        <w:rPr>
          <w:color w:val="000000"/>
          <w:szCs w:val="28"/>
          <w:lang w:val="vi-VN"/>
        </w:rPr>
      </w:pPr>
      <w:r w:rsidRPr="00430728">
        <w:rPr>
          <w:color w:val="000000"/>
          <w:szCs w:val="28"/>
          <w:lang w:val="vi-VN"/>
        </w:rPr>
        <w:tab/>
      </w:r>
      <w:r w:rsidR="00C24E72">
        <w:rPr>
          <w:noProof/>
        </w:rPr>
        <w:pict>
          <v:shape id="Picture 60" o:spid="_x0000_s1824" type="#_x0000_t75" alt="https://img.loigiaihay.com/picture/2017/0209/vi-di-1-toan-5.jpg" style="position:absolute;left:0;text-align:left;margin-left:-1.65pt;margin-top:.3pt;width:146.1pt;height:113.4pt;z-index:251662336;visibility:visible;mso-position-horizontal-relative:text;mso-position-vertical-relative:text">
            <v:imagedata r:id="rId8" o:title=""/>
          </v:shape>
        </w:pict>
      </w:r>
      <w:r w:rsidRPr="00430728">
        <w:rPr>
          <w:color w:val="000000"/>
          <w:szCs w:val="28"/>
          <w:lang w:val="vi-VN"/>
        </w:rPr>
        <w:tab/>
      </w:r>
      <w:r w:rsidRPr="00430728">
        <w:rPr>
          <w:b/>
          <w:bCs/>
          <w:color w:val="000000"/>
          <w:szCs w:val="28"/>
          <w:lang w:val="vi-VN"/>
        </w:rPr>
        <w:t>b) Ví dụ 2</w:t>
      </w:r>
    </w:p>
    <w:p w:rsidR="00BA5C44" w:rsidRPr="00430728" w:rsidRDefault="00C24E72" w:rsidP="00BA5C44">
      <w:pPr>
        <w:tabs>
          <w:tab w:val="center" w:pos="5102"/>
          <w:tab w:val="left" w:pos="6889"/>
        </w:tabs>
        <w:spacing w:after="120" w:line="330" w:lineRule="atLeast"/>
        <w:rPr>
          <w:color w:val="000000"/>
          <w:szCs w:val="28"/>
          <w:lang w:val="vi-VN"/>
        </w:rPr>
      </w:pPr>
      <w:r>
        <w:rPr>
          <w:noProof/>
        </w:rPr>
        <w:pict>
          <v:shape id="Picture 61" o:spid="_x0000_s1825" type="#_x0000_t75" alt="https://img.loigiaihay.com/picture/2017/0209/vi-du-2-toan-5.jpg" style="position:absolute;margin-left:288.45pt;margin-top:4.55pt;width:87.75pt;height:64.5pt;z-index:251663360;visibility:visible">
            <v:imagedata r:id="rId9" o:title=""/>
          </v:shape>
        </w:pict>
      </w:r>
    </w:p>
    <w:p w:rsidR="00BA5C44" w:rsidRPr="00430728" w:rsidRDefault="00BA5C44" w:rsidP="00BA5C44">
      <w:pPr>
        <w:spacing w:after="0" w:line="330" w:lineRule="atLeast"/>
        <w:jc w:val="both"/>
        <w:rPr>
          <w:b/>
          <w:bCs/>
          <w:color w:val="000000"/>
          <w:szCs w:val="28"/>
          <w:lang w:val="vi-VN"/>
        </w:rPr>
      </w:pPr>
    </w:p>
    <w:p w:rsidR="00BA5C44" w:rsidRPr="00430728" w:rsidRDefault="00BA5C44" w:rsidP="00BA5C44">
      <w:pPr>
        <w:spacing w:after="0" w:line="330" w:lineRule="atLeast"/>
        <w:jc w:val="both"/>
        <w:rPr>
          <w:b/>
          <w:bCs/>
          <w:color w:val="000000"/>
          <w:szCs w:val="28"/>
          <w:lang w:val="vi-VN"/>
        </w:rPr>
      </w:pPr>
    </w:p>
    <w:p w:rsidR="00BA5C44" w:rsidRPr="00430728" w:rsidRDefault="00BA5C44" w:rsidP="00BA5C44">
      <w:pPr>
        <w:spacing w:after="0" w:line="330" w:lineRule="atLeast"/>
        <w:jc w:val="both"/>
        <w:rPr>
          <w:b/>
          <w:bCs/>
          <w:color w:val="000000"/>
          <w:szCs w:val="28"/>
          <w:lang w:val="vi-VN"/>
        </w:rPr>
      </w:pPr>
    </w:p>
    <w:p w:rsidR="00BA5C44" w:rsidRPr="00430728" w:rsidRDefault="00BA5C44" w:rsidP="00BA5C44">
      <w:pPr>
        <w:spacing w:after="0" w:line="330" w:lineRule="atLeast"/>
        <w:jc w:val="both"/>
        <w:rPr>
          <w:b/>
          <w:bCs/>
          <w:color w:val="000000"/>
          <w:szCs w:val="28"/>
          <w:lang w:val="vi-VN"/>
        </w:rPr>
      </w:pPr>
    </w:p>
    <w:p w:rsidR="00BA5C44" w:rsidRPr="00430728" w:rsidRDefault="00BA5C44" w:rsidP="00BA5C44">
      <w:pPr>
        <w:spacing w:after="0" w:line="330" w:lineRule="atLeast"/>
        <w:jc w:val="both"/>
        <w:rPr>
          <w:b/>
          <w:bCs/>
          <w:color w:val="000000"/>
          <w:szCs w:val="28"/>
          <w:lang w:val="vi-VN"/>
        </w:rPr>
      </w:pPr>
    </w:p>
    <w:p w:rsidR="00BA5C44" w:rsidRPr="00430728" w:rsidRDefault="00BA5C44" w:rsidP="00BA5C44">
      <w:pPr>
        <w:spacing w:after="0" w:line="330" w:lineRule="atLeast"/>
        <w:rPr>
          <w:color w:val="000000"/>
          <w:szCs w:val="28"/>
          <w:lang w:val="vi-VN"/>
        </w:rPr>
      </w:pPr>
      <w:r w:rsidRPr="00430728">
        <w:rPr>
          <w:color w:val="000000"/>
          <w:szCs w:val="28"/>
          <w:lang w:val="vi-VN"/>
        </w:rPr>
        <w:t>Hình C gồm 4 hình lập phương như nhau và hình D cũng gồm 4 hình lập phương như thế. Ta nói: </w:t>
      </w:r>
      <w:r w:rsidRPr="00430728">
        <w:rPr>
          <w:i/>
          <w:iCs/>
          <w:color w:val="000000"/>
          <w:szCs w:val="28"/>
          <w:lang w:val="vi-VN"/>
        </w:rPr>
        <w:t>Thể tích hình C bằng thể tích hình D.</w:t>
      </w:r>
    </w:p>
    <w:p w:rsidR="00BA5C44" w:rsidRPr="00CE5B71" w:rsidRDefault="00BA5C44" w:rsidP="00BA5C44">
      <w:pPr>
        <w:spacing w:after="0" w:line="330" w:lineRule="atLeast"/>
        <w:jc w:val="both"/>
        <w:rPr>
          <w:color w:val="000000"/>
          <w:szCs w:val="28"/>
        </w:rPr>
      </w:pPr>
      <w:r w:rsidRPr="00CE5B71">
        <w:rPr>
          <w:b/>
          <w:bCs/>
          <w:color w:val="000000"/>
          <w:szCs w:val="28"/>
        </w:rPr>
        <w:t>c) Ví dụ 3</w:t>
      </w:r>
    </w:p>
    <w:p w:rsidR="00BA5C44" w:rsidRPr="00CE5B71" w:rsidRDefault="00C24E72" w:rsidP="00BA5C44">
      <w:pPr>
        <w:spacing w:after="180" w:line="330" w:lineRule="atLeast"/>
        <w:jc w:val="center"/>
        <w:rPr>
          <w:color w:val="000000"/>
          <w:szCs w:val="28"/>
        </w:rPr>
      </w:pPr>
      <w:r>
        <w:rPr>
          <w:noProof/>
          <w:color w:val="000000"/>
          <w:szCs w:val="28"/>
        </w:rPr>
        <w:pict>
          <v:shape id="_x0000_i1026" type="#_x0000_t75" alt="https://img.loigiaihay.com/picture/2017/0209/vi-du-3-toan-5.jpg" style="width:162.7pt;height:91.4pt;visibility:visible">
            <v:imagedata r:id="rId10" o:title=""/>
          </v:shape>
        </w:pict>
      </w:r>
    </w:p>
    <w:p w:rsidR="00BA5C44" w:rsidRDefault="00BA5C44" w:rsidP="00BA5C44">
      <w:pPr>
        <w:spacing w:after="0" w:line="330" w:lineRule="atLeast"/>
        <w:rPr>
          <w:color w:val="000000"/>
          <w:szCs w:val="28"/>
        </w:rPr>
      </w:pPr>
      <w:proofErr w:type="gramStart"/>
      <w:r w:rsidRPr="00CE5B71">
        <w:rPr>
          <w:color w:val="000000"/>
          <w:szCs w:val="28"/>
        </w:rPr>
        <w:t>Hình P gồm 6 hình lập phương như nhau.</w:t>
      </w:r>
      <w:proofErr w:type="gramEnd"/>
      <w:r w:rsidRPr="00CE5B71">
        <w:rPr>
          <w:color w:val="000000"/>
          <w:szCs w:val="28"/>
        </w:rPr>
        <w:t xml:space="preserve"> Ta tách hình P thành hai hình M, N: hình M gồm 4 hình lập phương và hình N gồm 2 hình lập phương như thế. Ta nói: </w:t>
      </w:r>
      <w:r w:rsidRPr="00CE5B71">
        <w:rPr>
          <w:i/>
          <w:iCs/>
          <w:color w:val="000000"/>
          <w:szCs w:val="28"/>
        </w:rPr>
        <w:t>Thể tích hình P bằng tổng thể tích các hình M và N.</w:t>
      </w:r>
    </w:p>
    <w:p w:rsidR="00BA5C44" w:rsidRDefault="00BA5C44" w:rsidP="00BA5C44">
      <w:pPr>
        <w:rPr>
          <w:color w:val="000000"/>
          <w:szCs w:val="28"/>
        </w:rPr>
      </w:pPr>
      <w:r>
        <w:rPr>
          <w:color w:val="000000"/>
          <w:szCs w:val="28"/>
        </w:rPr>
        <w:br w:type="page"/>
      </w:r>
    </w:p>
    <w:p w:rsidR="00BA5C44" w:rsidRPr="00797EEE" w:rsidRDefault="00BA5C44" w:rsidP="00BA5C44">
      <w:pPr>
        <w:spacing w:after="0" w:line="312" w:lineRule="auto"/>
        <w:jc w:val="center"/>
        <w:rPr>
          <w:color w:val="FF0000"/>
          <w:sz w:val="32"/>
          <w:szCs w:val="32"/>
        </w:rPr>
      </w:pPr>
      <w:r>
        <w:rPr>
          <w:color w:val="FF0000"/>
          <w:sz w:val="32"/>
          <w:szCs w:val="32"/>
        </w:rPr>
        <w:t>B</w:t>
      </w:r>
      <w:r>
        <w:rPr>
          <w:color w:val="FF0000"/>
          <w:sz w:val="32"/>
          <w:szCs w:val="32"/>
          <w:lang w:val="vi-VN"/>
        </w:rPr>
        <w:t xml:space="preserve">. </w:t>
      </w:r>
      <w:r>
        <w:rPr>
          <w:color w:val="FF0000"/>
          <w:sz w:val="32"/>
          <w:szCs w:val="32"/>
        </w:rPr>
        <w:t>BÀI TẬP THỰC HÀNH</w:t>
      </w:r>
    </w:p>
    <w:p w:rsidR="00BA5C44" w:rsidRPr="00EE2542" w:rsidRDefault="00BA5C44" w:rsidP="00BA5C44">
      <w:pPr>
        <w:spacing w:after="0" w:line="400" w:lineRule="exact"/>
        <w:jc w:val="both"/>
        <w:rPr>
          <w:b/>
          <w:color w:val="0070C0"/>
        </w:rPr>
      </w:pPr>
      <w:r>
        <w:rPr>
          <w:b/>
          <w:color w:val="0070C0"/>
        </w:rPr>
        <w:t xml:space="preserve">I. </w:t>
      </w:r>
      <w:r w:rsidRPr="00EE2542">
        <w:rPr>
          <w:b/>
          <w:color w:val="0070C0"/>
        </w:rPr>
        <w:t>TRẮC NGHIỆM</w:t>
      </w:r>
    </w:p>
    <w:p w:rsidR="00BA5C44" w:rsidRDefault="00C24E72" w:rsidP="00BA5C44">
      <w:pPr>
        <w:spacing w:after="0" w:line="400" w:lineRule="exact"/>
        <w:jc w:val="both"/>
      </w:pPr>
      <w:r>
        <w:rPr>
          <w:noProof/>
        </w:rPr>
        <w:pict>
          <v:shape id="Picture 80" o:spid="_x0000_s1822" type="#_x0000_t75" style="position:absolute;left:0;text-align:left;margin-left:384.5pt;margin-top:11pt;width:132.4pt;height:89.65pt;z-index:251660288;visibility:visible">
            <v:imagedata r:id="rId11" o:title=""/>
          </v:shape>
        </w:pict>
      </w:r>
      <w:r w:rsidR="00BA5C44" w:rsidRPr="00666D4C">
        <w:rPr>
          <w:b/>
          <w:color w:val="0070C0"/>
        </w:rPr>
        <w:t xml:space="preserve">Câu </w:t>
      </w:r>
      <w:r w:rsidR="00BA5C44">
        <w:rPr>
          <w:b/>
          <w:color w:val="0070C0"/>
        </w:rPr>
        <w:t>1</w:t>
      </w:r>
      <w:r w:rsidR="00BA5C44" w:rsidRPr="00666D4C">
        <w:rPr>
          <w:b/>
          <w:color w:val="0070C0"/>
        </w:rPr>
        <w:t>:</w:t>
      </w:r>
      <w:r w:rsidR="00BA5C44" w:rsidRPr="00666D4C">
        <w:rPr>
          <w:color w:val="0070C0"/>
        </w:rPr>
        <w:t xml:space="preserve"> </w:t>
      </w:r>
      <w:r w:rsidR="00BA5C44">
        <w:t>Tính diện tích toàn phần của hình lập phương cạnh 3,4cm.</w:t>
      </w:r>
    </w:p>
    <w:tbl>
      <w:tblPr>
        <w:tblW w:w="10325" w:type="dxa"/>
        <w:tblInd w:w="126" w:type="dxa"/>
        <w:tblLook w:val="0000" w:firstRow="0" w:lastRow="0" w:firstColumn="0" w:lastColumn="0" w:noHBand="0" w:noVBand="0"/>
      </w:tblPr>
      <w:tblGrid>
        <w:gridCol w:w="7499"/>
        <w:gridCol w:w="2826"/>
      </w:tblGrid>
      <w:tr w:rsidR="00BA5C44" w:rsidRPr="008E5978" w:rsidTr="006C6A3D">
        <w:trPr>
          <w:trHeight w:val="1508"/>
        </w:trPr>
        <w:tc>
          <w:tcPr>
            <w:tcW w:w="7499" w:type="dxa"/>
          </w:tcPr>
          <w:p w:rsidR="00BA5C44" w:rsidRPr="008E5978" w:rsidRDefault="00BA5C44" w:rsidP="006C6A3D">
            <w:pPr>
              <w:spacing w:after="0" w:line="400" w:lineRule="exact"/>
              <w:jc w:val="both"/>
            </w:pPr>
          </w:p>
          <w:p w:rsidR="00BA5C44" w:rsidRPr="008E5978" w:rsidRDefault="00BA5C44" w:rsidP="006C6A3D">
            <w:pPr>
              <w:spacing w:after="0" w:line="400" w:lineRule="exact"/>
              <w:jc w:val="both"/>
            </w:pPr>
            <w:r w:rsidRPr="008E5978">
              <w:t xml:space="preserve">A. </w:t>
            </w:r>
            <w:r w:rsidRPr="008E5978">
              <w:rPr>
                <w:rFonts w:eastAsia="Times New Roman"/>
                <w:position w:val="-10"/>
              </w:rPr>
              <w:object w:dxaOrig="1140" w:dyaOrig="400">
                <v:shape id="_x0000_i1027" type="#_x0000_t75" style="width:56.75pt;height:20.1pt" o:ole="">
                  <v:imagedata r:id="rId12" o:title=""/>
                </v:shape>
                <o:OLEObject Type="Embed" ProgID="Equation.DSMT4" ShapeID="_x0000_i1027" DrawAspect="Content" ObjectID="_1661221915" r:id="rId13"/>
              </w:object>
            </w:r>
            <w:r w:rsidRPr="008E5978">
              <w:t xml:space="preserve">             B. </w:t>
            </w:r>
            <w:r w:rsidRPr="008E5978">
              <w:rPr>
                <w:rFonts w:eastAsia="Times New Roman"/>
                <w:position w:val="-10"/>
              </w:rPr>
              <w:object w:dxaOrig="1160" w:dyaOrig="400">
                <v:shape id="_x0000_i1028" type="#_x0000_t75" style="width:58.15pt;height:20.1pt" o:ole="">
                  <v:imagedata r:id="rId14" o:title=""/>
                </v:shape>
                <o:OLEObject Type="Embed" ProgID="Equation.DSMT4" ShapeID="_x0000_i1028" DrawAspect="Content" ObjectID="_1661221916" r:id="rId15"/>
              </w:object>
            </w:r>
          </w:p>
          <w:p w:rsidR="00BA5C44" w:rsidRPr="008E5978" w:rsidRDefault="00BA5C44" w:rsidP="006C6A3D">
            <w:pPr>
              <w:spacing w:after="0" w:line="400" w:lineRule="exact"/>
              <w:jc w:val="both"/>
            </w:pPr>
            <w:r w:rsidRPr="008E5978">
              <w:t xml:space="preserve">C. </w:t>
            </w:r>
            <w:r w:rsidRPr="008E5978">
              <w:rPr>
                <w:rFonts w:eastAsia="Times New Roman"/>
                <w:position w:val="-10"/>
              </w:rPr>
              <w:object w:dxaOrig="999" w:dyaOrig="400">
                <v:shape id="_x0000_i1029" type="#_x0000_t75" style="width:50.55pt;height:20.1pt" o:ole="">
                  <v:imagedata r:id="rId16" o:title=""/>
                </v:shape>
                <o:OLEObject Type="Embed" ProgID="Equation.DSMT4" ShapeID="_x0000_i1029" DrawAspect="Content" ObjectID="_1661221917" r:id="rId17"/>
              </w:object>
            </w:r>
            <w:r w:rsidRPr="008E5978">
              <w:t xml:space="preserve">               D. </w:t>
            </w:r>
            <w:r w:rsidRPr="008E5978">
              <w:rPr>
                <w:rFonts w:eastAsia="Times New Roman"/>
                <w:position w:val="-10"/>
              </w:rPr>
              <w:object w:dxaOrig="1160" w:dyaOrig="400">
                <v:shape id="_x0000_i1030" type="#_x0000_t75" style="width:58.15pt;height:20.1pt" o:ole="">
                  <v:imagedata r:id="rId18" o:title=""/>
                </v:shape>
                <o:OLEObject Type="Embed" ProgID="Equation.DSMT4" ShapeID="_x0000_i1030" DrawAspect="Content" ObjectID="_1661221918" r:id="rId19"/>
              </w:object>
            </w:r>
          </w:p>
        </w:tc>
        <w:tc>
          <w:tcPr>
            <w:tcW w:w="2826" w:type="dxa"/>
          </w:tcPr>
          <w:p w:rsidR="00BA5C44" w:rsidRPr="008E5978" w:rsidRDefault="00BA5C44" w:rsidP="006C6A3D">
            <w:pPr>
              <w:spacing w:after="0" w:line="400" w:lineRule="exact"/>
              <w:jc w:val="both"/>
            </w:pPr>
          </w:p>
        </w:tc>
      </w:tr>
    </w:tbl>
    <w:p w:rsidR="00BA5C44" w:rsidRDefault="00BA5C44" w:rsidP="00BA5C44">
      <w:pPr>
        <w:spacing w:after="0" w:line="400" w:lineRule="exact"/>
        <w:jc w:val="both"/>
      </w:pPr>
      <w:r w:rsidRPr="00666D4C">
        <w:rPr>
          <w:b/>
          <w:color w:val="0070C0"/>
        </w:rPr>
        <w:t xml:space="preserve">Câu </w:t>
      </w:r>
      <w:r>
        <w:rPr>
          <w:b/>
          <w:color w:val="0070C0"/>
        </w:rPr>
        <w:t>2</w:t>
      </w:r>
      <w:r w:rsidRPr="00666D4C">
        <w:rPr>
          <w:b/>
          <w:color w:val="0070C0"/>
        </w:rPr>
        <w:t>:</w:t>
      </w:r>
      <w:r w:rsidRPr="00666D4C">
        <w:rPr>
          <w:color w:val="0070C0"/>
        </w:rPr>
        <w:t xml:space="preserve"> </w:t>
      </w:r>
      <w:r>
        <w:t>Diện tích toàn phần của hình lập phương là 4,86cm</w:t>
      </w:r>
      <w:r>
        <w:rPr>
          <w:vertAlign w:val="superscript"/>
        </w:rPr>
        <w:t>2</w:t>
      </w:r>
      <w:r>
        <w:t xml:space="preserve">. </w:t>
      </w:r>
      <w:proofErr w:type="gramStart"/>
      <w:r>
        <w:t>Tính độ dài cạnh của hình đó.</w:t>
      </w:r>
      <w:proofErr w:type="gramEnd"/>
    </w:p>
    <w:p w:rsidR="00BA5C44" w:rsidRDefault="00BA5C44" w:rsidP="00BA5C44">
      <w:pPr>
        <w:spacing w:after="0" w:line="400" w:lineRule="exact"/>
        <w:jc w:val="both"/>
      </w:pPr>
      <w:r>
        <w:t>A. 0,81dm</w:t>
      </w:r>
      <w:r>
        <w:tab/>
        <w:t>B. 0</w:t>
      </w:r>
      <w:proofErr w:type="gramStart"/>
      <w:r>
        <w:t>,9</w:t>
      </w:r>
      <w:proofErr w:type="gramEnd"/>
      <w:r>
        <w:t xml:space="preserve"> cm</w:t>
      </w:r>
      <w:r>
        <w:tab/>
        <w:t>C. 9dm</w:t>
      </w:r>
      <w:r>
        <w:tab/>
        <w:t>D. 1,215dm</w:t>
      </w:r>
    </w:p>
    <w:p w:rsidR="00BA5C44" w:rsidRDefault="00BA5C44" w:rsidP="00BA5C44">
      <w:pPr>
        <w:spacing w:after="0" w:line="400" w:lineRule="exact"/>
        <w:jc w:val="both"/>
      </w:pPr>
      <w:r w:rsidRPr="00666D4C">
        <w:rPr>
          <w:b/>
          <w:color w:val="0070C0"/>
        </w:rPr>
        <w:t xml:space="preserve">Câu </w:t>
      </w:r>
      <w:r>
        <w:rPr>
          <w:b/>
          <w:color w:val="0070C0"/>
        </w:rPr>
        <w:t>3</w:t>
      </w:r>
      <w:r w:rsidRPr="00666D4C">
        <w:rPr>
          <w:b/>
          <w:color w:val="0070C0"/>
        </w:rPr>
        <w:t>:</w:t>
      </w:r>
      <w:r w:rsidRPr="00666D4C">
        <w:rPr>
          <w:color w:val="0070C0"/>
        </w:rPr>
        <w:t xml:space="preserve"> </w:t>
      </w:r>
      <w:r>
        <w:t>Một hình lập phương có cạnh 5cm. Nếu diện tích xung quanh của nó tăng lên 16 lần, thì cạnh của nó tăng lên bao nhiêu lần?</w:t>
      </w:r>
    </w:p>
    <w:p w:rsidR="00BA5C44" w:rsidRDefault="00BA5C44" w:rsidP="00BA5C44">
      <w:pPr>
        <w:spacing w:after="0" w:line="400" w:lineRule="exact"/>
        <w:jc w:val="both"/>
      </w:pPr>
      <w:r>
        <w:t>A. 8 lần</w:t>
      </w:r>
      <w:r>
        <w:tab/>
        <w:t>B. 6 lần</w:t>
      </w:r>
      <w:r>
        <w:tab/>
        <w:t>C. 4 lần</w:t>
      </w:r>
      <w:r>
        <w:tab/>
        <w:t>D. 2 lần</w:t>
      </w:r>
    </w:p>
    <w:p w:rsidR="00BA5C44" w:rsidRDefault="00BA5C44" w:rsidP="00BA5C44">
      <w:pPr>
        <w:spacing w:after="0" w:line="400" w:lineRule="exact"/>
        <w:jc w:val="both"/>
        <w:rPr>
          <w:color w:val="000000"/>
        </w:rPr>
      </w:pPr>
      <w:r>
        <w:rPr>
          <w:b/>
          <w:color w:val="0070C0"/>
        </w:rPr>
        <w:t xml:space="preserve">Câu 4: </w:t>
      </w:r>
      <w:r w:rsidRPr="00D1211C">
        <w:rPr>
          <w:color w:val="000000"/>
        </w:rPr>
        <w:t xml:space="preserve">Người ta xếp 6 hình lập phương cạnh 1cm thành một hình hộp chữ nhật. </w:t>
      </w:r>
      <w:proofErr w:type="gramStart"/>
      <w:r w:rsidRPr="00D1211C">
        <w:rPr>
          <w:color w:val="000000"/>
        </w:rPr>
        <w:t xml:space="preserve">Hỏi có </w:t>
      </w:r>
      <w:r>
        <w:rPr>
          <w:color w:val="000000"/>
        </w:rPr>
        <w:t>b</w:t>
      </w:r>
      <w:r w:rsidRPr="00D1211C">
        <w:rPr>
          <w:color w:val="000000"/>
        </w:rPr>
        <w:t>ao nhiêu cách xếp khác nhau?</w:t>
      </w:r>
      <w:proofErr w:type="gramEnd"/>
    </w:p>
    <w:p w:rsidR="00BA5C44" w:rsidRPr="000C4496" w:rsidRDefault="00BA5C44" w:rsidP="00BA5C44">
      <w:pPr>
        <w:spacing w:after="0" w:line="400" w:lineRule="exact"/>
        <w:jc w:val="both"/>
        <w:rPr>
          <w:color w:val="000000"/>
        </w:rPr>
      </w:pPr>
      <w:r>
        <w:rPr>
          <w:color w:val="000000"/>
        </w:rPr>
        <w:t>A. 3 cách</w:t>
      </w:r>
      <w:r>
        <w:rPr>
          <w:color w:val="000000"/>
        </w:rPr>
        <w:tab/>
        <w:t>B. 4 cách</w:t>
      </w:r>
      <w:r>
        <w:rPr>
          <w:color w:val="000000"/>
        </w:rPr>
        <w:tab/>
        <w:t>C. 5 cách</w:t>
      </w:r>
      <w:r>
        <w:rPr>
          <w:color w:val="000000"/>
        </w:rPr>
        <w:tab/>
        <w:t>D. 6 cách</w:t>
      </w:r>
    </w:p>
    <w:p w:rsidR="00BA5C44" w:rsidRDefault="00BA5C44" w:rsidP="00BA5C44">
      <w:pPr>
        <w:spacing w:after="0" w:line="400" w:lineRule="exact"/>
        <w:jc w:val="both"/>
      </w:pPr>
      <w:r>
        <w:rPr>
          <w:b/>
          <w:color w:val="0070C0"/>
        </w:rPr>
        <w:t xml:space="preserve">Câu 5: </w:t>
      </w:r>
      <w:r>
        <w:t>Khoanh vào chữ cái trước câu trả lời đúng:</w:t>
      </w:r>
    </w:p>
    <w:p w:rsidR="00BA5C44" w:rsidRDefault="00BA5C44" w:rsidP="00BA5C44">
      <w:pPr>
        <w:spacing w:after="0" w:line="400" w:lineRule="exact"/>
        <w:jc w:val="both"/>
      </w:pPr>
      <w:proofErr w:type="gramStart"/>
      <w:r>
        <w:t>Khi canh của một hình lập phương gấp lên 4 lần thì diện tich xung quanh và diện tích toàn phần của nó gấp lên mấy lần?</w:t>
      </w:r>
      <w:proofErr w:type="gramEnd"/>
    </w:p>
    <w:p w:rsidR="00BA5C44" w:rsidRDefault="00BA5C44" w:rsidP="00BA5C44">
      <w:pPr>
        <w:spacing w:after="0" w:line="400" w:lineRule="exact"/>
        <w:jc w:val="both"/>
      </w:pPr>
      <w:r>
        <w:t>A. 4 lần</w:t>
      </w:r>
      <w:r>
        <w:tab/>
        <w:t>B. 8 lần</w:t>
      </w:r>
      <w:r>
        <w:tab/>
        <w:t>C. 12 lần</w:t>
      </w:r>
      <w:r>
        <w:tab/>
      </w:r>
      <w:r>
        <w:tab/>
        <w:t>D. 16 lần</w:t>
      </w:r>
    </w:p>
    <w:p w:rsidR="00BA5C44" w:rsidRDefault="00BA5C44" w:rsidP="00BA5C44">
      <w:pPr>
        <w:spacing w:after="0" w:line="400" w:lineRule="exact"/>
        <w:jc w:val="both"/>
      </w:pPr>
      <w:r>
        <w:rPr>
          <w:b/>
          <w:color w:val="0070C0"/>
        </w:rPr>
        <w:t xml:space="preserve">Câu 6: </w:t>
      </w:r>
      <w:r>
        <w:t>Viết tiếp vào chỗ chấm:</w:t>
      </w:r>
    </w:p>
    <w:p w:rsidR="00BA5C44" w:rsidRDefault="00BA5C44" w:rsidP="00BA5C44">
      <w:pPr>
        <w:spacing w:after="0" w:line="400" w:lineRule="exact"/>
        <w:jc w:val="both"/>
      </w:pPr>
      <w:proofErr w:type="gramStart"/>
      <w:r>
        <w:t>Một hình lập phương có diện tích xung quanh là 64cm</w:t>
      </w:r>
      <w:r>
        <w:rPr>
          <w:vertAlign w:val="superscript"/>
        </w:rPr>
        <w:t>2</w:t>
      </w:r>
      <w:r>
        <w:t>.</w:t>
      </w:r>
      <w:proofErr w:type="gramEnd"/>
      <w:r>
        <w:t xml:space="preserve"> </w:t>
      </w:r>
      <w:proofErr w:type="gramStart"/>
      <w:r>
        <w:t xml:space="preserve">Tính độ dài cạnh </w:t>
      </w:r>
      <w:r>
        <w:tab/>
        <w:t>của hình lập phương đó.</w:t>
      </w:r>
      <w:proofErr w:type="gramEnd"/>
      <w:r>
        <w:tab/>
      </w:r>
      <w:r>
        <w:tab/>
        <w:t>Đáp số: ………………………….</w:t>
      </w:r>
    </w:p>
    <w:p w:rsidR="00BA5C44" w:rsidRPr="00A807C2" w:rsidRDefault="00BA5C44" w:rsidP="00BA5C44">
      <w:pPr>
        <w:spacing w:after="0" w:line="400" w:lineRule="exact"/>
        <w:jc w:val="both"/>
        <w:rPr>
          <w:b/>
          <w:color w:val="0070C0"/>
        </w:rPr>
      </w:pPr>
      <w:r>
        <w:rPr>
          <w:b/>
          <w:color w:val="0070C0"/>
        </w:rPr>
        <w:t xml:space="preserve">Câu 7: </w:t>
      </w:r>
      <w:r>
        <w:t>Đúng gi Đ, Sai ghi S:</w:t>
      </w:r>
      <w:r>
        <w:rPr>
          <w:b/>
          <w:color w:val="0070C0"/>
        </w:rPr>
        <w:t xml:space="preserve"> </w:t>
      </w:r>
      <w:r>
        <w:t xml:space="preserve">Một cái hộp hình lập phương có cạnh 2dm 4cm. </w:t>
      </w:r>
    </w:p>
    <w:p w:rsidR="00BA5C44" w:rsidRDefault="00BA5C44" w:rsidP="00BA5C44">
      <w:pPr>
        <w:spacing w:after="0" w:line="400" w:lineRule="exact"/>
        <w:jc w:val="both"/>
      </w:pPr>
      <w:r>
        <w:t>a) Diện tích xung quanh của cái hộp đó là 23,04dm</w:t>
      </w:r>
      <w:r>
        <w:rPr>
          <w:vertAlign w:val="superscript"/>
        </w:rPr>
        <w:t>2</w:t>
      </w:r>
      <w:r>
        <w:t>.</w:t>
      </w:r>
      <w:r w:rsidRPr="002F684D">
        <w:rPr>
          <w:position w:val="-12"/>
        </w:rPr>
        <w:object w:dxaOrig="320" w:dyaOrig="440">
          <v:shape id="_x0000_i1031" type="#_x0000_t75" style="width:15.25pt;height:21.45pt" o:ole="">
            <v:imagedata r:id="rId20" o:title=""/>
          </v:shape>
          <o:OLEObject Type="Embed" ProgID="Equation.DSMT4" ShapeID="_x0000_i1031" DrawAspect="Content" ObjectID="_1661221919" r:id="rId21"/>
        </w:object>
      </w:r>
      <w:r>
        <w:t xml:space="preserve"> </w:t>
      </w:r>
    </w:p>
    <w:p w:rsidR="00BA5C44" w:rsidRDefault="00BA5C44" w:rsidP="00BA5C44">
      <w:pPr>
        <w:spacing w:after="0" w:line="400" w:lineRule="exact"/>
        <w:jc w:val="both"/>
      </w:pPr>
      <w:r>
        <w:t xml:space="preserve">b) Diện tích toàn phần của cái hộp đó là </w:t>
      </w:r>
      <w:proofErr w:type="gramStart"/>
      <w:r>
        <w:t>28,8dm</w:t>
      </w:r>
      <w:r>
        <w:rPr>
          <w:vertAlign w:val="superscript"/>
        </w:rPr>
        <w:t>2</w:t>
      </w:r>
      <w:r>
        <w:t xml:space="preserve"> .</w:t>
      </w:r>
      <w:proofErr w:type="gramEnd"/>
      <w:r>
        <w:t xml:space="preserve">  </w:t>
      </w:r>
      <w:r w:rsidRPr="002F684D">
        <w:rPr>
          <w:position w:val="-12"/>
        </w:rPr>
        <w:object w:dxaOrig="320" w:dyaOrig="440">
          <v:shape id="_x0000_i1032" type="#_x0000_t75" style="width:15.25pt;height:21.45pt" o:ole="">
            <v:imagedata r:id="rId20" o:title=""/>
          </v:shape>
          <o:OLEObject Type="Embed" ProgID="Equation.DSMT4" ShapeID="_x0000_i1032" DrawAspect="Content" ObjectID="_1661221920" r:id="rId22"/>
        </w:object>
      </w:r>
    </w:p>
    <w:p w:rsidR="00BA5C44" w:rsidRDefault="00BA5C44" w:rsidP="00BA5C44">
      <w:pPr>
        <w:spacing w:after="0" w:line="400" w:lineRule="exact"/>
        <w:jc w:val="both"/>
      </w:pPr>
      <w:r>
        <w:rPr>
          <w:b/>
          <w:color w:val="0070C0"/>
        </w:rPr>
        <w:t xml:space="preserve">Câu 8: </w:t>
      </w:r>
      <w:r>
        <w:t>Viết tiếp vào chỗ chấm cho thích hợp:</w:t>
      </w:r>
    </w:p>
    <w:p w:rsidR="00BA5C44" w:rsidRDefault="00BA5C44" w:rsidP="00BA5C44">
      <w:pPr>
        <w:spacing w:after="0" w:line="400" w:lineRule="exact"/>
        <w:ind w:firstLine="2274"/>
        <w:jc w:val="both"/>
      </w:pPr>
      <w:r>
        <w:t>a) Thể tích hình A gồm ……. hình lập phương nhỏ.</w:t>
      </w:r>
    </w:p>
    <w:p w:rsidR="00BA5C44" w:rsidRDefault="00BA5C44" w:rsidP="00BA5C44">
      <w:pPr>
        <w:spacing w:after="0" w:line="400" w:lineRule="exact"/>
        <w:jc w:val="both"/>
      </w:pPr>
      <w:r>
        <w:tab/>
        <w:t>b) Thể tích hình B gồm ……. hình lập phương nhỏ.</w:t>
      </w:r>
    </w:p>
    <w:p w:rsidR="00BA5C44" w:rsidRDefault="00C24E72" w:rsidP="00BA5C44">
      <w:pPr>
        <w:spacing w:after="0" w:line="400" w:lineRule="exact"/>
        <w:jc w:val="both"/>
      </w:pPr>
      <w:r>
        <w:rPr>
          <w:noProof/>
        </w:rPr>
        <w:pict>
          <v:shape id="Picture 75" o:spid="_x0000_s1821" type="#_x0000_t75" style="position:absolute;left:0;text-align:left;margin-left:45.7pt;margin-top:18.2pt;width:344.5pt;height:151.25pt;z-index:251659264;visibility:visible">
            <v:imagedata r:id="rId23" o:title=""/>
          </v:shape>
        </w:pict>
      </w:r>
      <w:r w:rsidR="00BA5C44">
        <w:tab/>
        <w:t xml:space="preserve">c) Thể tích hình A …………….. </w:t>
      </w:r>
      <w:proofErr w:type="gramStart"/>
      <w:r w:rsidR="00BA5C44">
        <w:t>thể</w:t>
      </w:r>
      <w:proofErr w:type="gramEnd"/>
      <w:r w:rsidR="00BA5C44">
        <w:t xml:space="preserve"> tích hình B</w:t>
      </w:r>
    </w:p>
    <w:p w:rsidR="00BA5C44" w:rsidRDefault="00BA5C44" w:rsidP="00BA5C44">
      <w:pPr>
        <w:spacing w:after="0" w:line="400" w:lineRule="exact"/>
        <w:jc w:val="both"/>
      </w:pPr>
    </w:p>
    <w:p w:rsidR="00BA5C44" w:rsidRDefault="00BA5C44" w:rsidP="00BA5C44">
      <w:pPr>
        <w:spacing w:after="0" w:line="400" w:lineRule="exact"/>
        <w:jc w:val="both"/>
      </w:pPr>
    </w:p>
    <w:p w:rsidR="00BA5C44" w:rsidRDefault="00BA5C44" w:rsidP="00BA5C44">
      <w:pPr>
        <w:spacing w:after="0" w:line="400" w:lineRule="exact"/>
        <w:jc w:val="both"/>
      </w:pPr>
      <w:r>
        <w:t xml:space="preserve"> </w:t>
      </w:r>
      <w:r>
        <w:tab/>
      </w:r>
    </w:p>
    <w:p w:rsidR="00BA5C44" w:rsidRDefault="00BA5C44" w:rsidP="00BA5C44">
      <w:pPr>
        <w:spacing w:after="0" w:line="400" w:lineRule="exact"/>
        <w:jc w:val="both"/>
      </w:pPr>
    </w:p>
    <w:p w:rsidR="00BA5C44" w:rsidRDefault="00BA5C44" w:rsidP="00BA5C44">
      <w:pPr>
        <w:spacing w:after="0" w:line="400" w:lineRule="exact"/>
        <w:jc w:val="both"/>
      </w:pPr>
    </w:p>
    <w:p w:rsidR="00BA5C44" w:rsidRDefault="00BA5C44" w:rsidP="00BA5C44">
      <w:pPr>
        <w:rPr>
          <w:b/>
          <w:color w:val="0070C0"/>
        </w:rPr>
      </w:pPr>
      <w:r>
        <w:rPr>
          <w:b/>
          <w:color w:val="0070C0"/>
        </w:rPr>
        <w:br w:type="page"/>
      </w:r>
    </w:p>
    <w:p w:rsidR="00BA5C44" w:rsidRPr="00EE2542" w:rsidRDefault="00BA5C44" w:rsidP="00BA5C44">
      <w:pPr>
        <w:spacing w:after="0" w:line="400" w:lineRule="exact"/>
        <w:jc w:val="both"/>
        <w:rPr>
          <w:b/>
          <w:color w:val="0070C0"/>
        </w:rPr>
      </w:pPr>
      <w:r>
        <w:rPr>
          <w:b/>
          <w:color w:val="0070C0"/>
        </w:rPr>
        <w:t>II. TỰ LUẬN</w:t>
      </w:r>
    </w:p>
    <w:p w:rsidR="00BA5C44" w:rsidRDefault="00BA5C44" w:rsidP="00BA5C44">
      <w:pPr>
        <w:spacing w:after="0" w:line="400" w:lineRule="exact"/>
        <w:jc w:val="both"/>
      </w:pPr>
      <w:r w:rsidRPr="00507BF0">
        <w:rPr>
          <w:b/>
          <w:color w:val="0070C0"/>
        </w:rPr>
        <w:t xml:space="preserve">Bài </w:t>
      </w:r>
      <w:r>
        <w:rPr>
          <w:b/>
          <w:color w:val="0070C0"/>
        </w:rPr>
        <w:t>1</w:t>
      </w:r>
      <w:r>
        <w:t>: Tính diện tích xung quanh và diện tích toàn phần của hình lập phương có cạnh 2,5dm.</w:t>
      </w:r>
    </w:p>
    <w:p w:rsidR="00BA5C44" w:rsidRPr="005E5B94" w:rsidRDefault="00BA5C44" w:rsidP="00BA5C44">
      <w:pPr>
        <w:spacing w:after="0" w:line="400" w:lineRule="exact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BA5C44" w:rsidRPr="008E5978" w:rsidTr="006C6A3D">
        <w:trPr>
          <w:trHeight w:val="422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BA5C44" w:rsidRDefault="00BA5C44" w:rsidP="00BA5C44">
      <w:pPr>
        <w:spacing w:after="0" w:line="400" w:lineRule="exact"/>
        <w:jc w:val="both"/>
        <w:rPr>
          <w:szCs w:val="26"/>
        </w:rPr>
      </w:pPr>
      <w:r w:rsidRPr="00507BF0">
        <w:rPr>
          <w:b/>
          <w:color w:val="0070C0"/>
        </w:rPr>
        <w:t xml:space="preserve">Bài </w:t>
      </w:r>
      <w:r>
        <w:rPr>
          <w:b/>
          <w:color w:val="0070C0"/>
        </w:rPr>
        <w:t>2</w:t>
      </w:r>
      <w:r>
        <w:t xml:space="preserve">: </w:t>
      </w:r>
      <w:r w:rsidRPr="00BE6318">
        <w:rPr>
          <w:szCs w:val="26"/>
        </w:rPr>
        <w:t>Tính diện tích xung quanh và diện tích toàn phần hình lập phương có cạnh 1m5cm.</w:t>
      </w:r>
    </w:p>
    <w:p w:rsidR="00BA5C44" w:rsidRPr="005E5B94" w:rsidRDefault="00BA5C44" w:rsidP="00BA5C44">
      <w:pPr>
        <w:spacing w:after="0" w:line="400" w:lineRule="exact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BA5C44" w:rsidRPr="008E5978" w:rsidTr="006C6A3D">
        <w:trPr>
          <w:trHeight w:val="422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BA5C44" w:rsidRPr="0085549A" w:rsidRDefault="00BA5C44" w:rsidP="00BA5C44">
      <w:pPr>
        <w:shd w:val="clear" w:color="auto" w:fill="FFFFFF"/>
        <w:spacing w:after="0" w:line="400" w:lineRule="exact"/>
        <w:jc w:val="both"/>
        <w:rPr>
          <w:szCs w:val="28"/>
        </w:rPr>
      </w:pPr>
      <w:r w:rsidRPr="00507BF0">
        <w:rPr>
          <w:b/>
          <w:color w:val="0070C0"/>
        </w:rPr>
        <w:t xml:space="preserve">Bài </w:t>
      </w:r>
      <w:r>
        <w:rPr>
          <w:b/>
          <w:color w:val="0070C0"/>
        </w:rPr>
        <w:t>3</w:t>
      </w:r>
      <w:r>
        <w:t xml:space="preserve">: </w:t>
      </w:r>
      <w:r w:rsidRPr="0085549A">
        <w:rPr>
          <w:szCs w:val="28"/>
        </w:rPr>
        <w:t>Một hình lập phương có diện tích toàn phần là 384dm2.</w:t>
      </w:r>
    </w:p>
    <w:p w:rsidR="00BA5C44" w:rsidRPr="0085549A" w:rsidRDefault="00BA5C44" w:rsidP="00BA5C44">
      <w:pPr>
        <w:shd w:val="clear" w:color="auto" w:fill="FFFFFF"/>
        <w:spacing w:after="0" w:line="400" w:lineRule="exact"/>
        <w:jc w:val="both"/>
        <w:rPr>
          <w:szCs w:val="28"/>
        </w:rPr>
      </w:pPr>
      <w:r w:rsidRPr="0085549A">
        <w:rPr>
          <w:szCs w:val="28"/>
        </w:rPr>
        <w:t>a) Tính diện tích xung quanh của h́nh lập phương đó.</w:t>
      </w:r>
    </w:p>
    <w:p w:rsidR="00BA5C44" w:rsidRPr="0085549A" w:rsidRDefault="00BA5C44" w:rsidP="00BA5C44">
      <w:pPr>
        <w:shd w:val="clear" w:color="auto" w:fill="FFFFFF"/>
        <w:spacing w:after="0" w:line="400" w:lineRule="exact"/>
        <w:jc w:val="both"/>
        <w:rPr>
          <w:szCs w:val="28"/>
        </w:rPr>
      </w:pPr>
      <w:r w:rsidRPr="0085549A">
        <w:rPr>
          <w:szCs w:val="28"/>
        </w:rPr>
        <w:t>b) Tính cạnh của hình lập phương đó.</w:t>
      </w:r>
    </w:p>
    <w:p w:rsidR="00BA5C44" w:rsidRPr="005E5B94" w:rsidRDefault="00BA5C44" w:rsidP="00BA5C44">
      <w:pPr>
        <w:spacing w:after="0" w:line="400" w:lineRule="exact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BA5C44" w:rsidRPr="008E5978" w:rsidTr="006C6A3D">
        <w:trPr>
          <w:trHeight w:val="422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BA5C44" w:rsidRPr="0085549A" w:rsidRDefault="00BA5C44" w:rsidP="00BA5C44">
      <w:pPr>
        <w:pStyle w:val="NormalWeb"/>
        <w:shd w:val="clear" w:color="auto" w:fill="FFFFFF"/>
        <w:spacing w:before="0" w:beforeAutospacing="0" w:after="0" w:afterAutospacing="0" w:line="400" w:lineRule="exact"/>
        <w:jc w:val="both"/>
        <w:rPr>
          <w:sz w:val="28"/>
          <w:szCs w:val="28"/>
        </w:rPr>
      </w:pPr>
      <w:r w:rsidRPr="00507BF0">
        <w:rPr>
          <w:b/>
          <w:color w:val="0070C0"/>
        </w:rPr>
        <w:t xml:space="preserve">Bài </w:t>
      </w:r>
      <w:r>
        <w:rPr>
          <w:b/>
          <w:color w:val="0070C0"/>
        </w:rPr>
        <w:t>4</w:t>
      </w:r>
      <w:r>
        <w:t xml:space="preserve">: </w:t>
      </w:r>
      <w:r w:rsidRPr="0085549A">
        <w:rPr>
          <w:sz w:val="28"/>
          <w:szCs w:val="28"/>
        </w:rPr>
        <w:t>Một hình lập phương có tổng độ dài tất cả các cạnh là 36dm. Tính diện tích toàn phần của hình lập phương đó.</w:t>
      </w:r>
    </w:p>
    <w:p w:rsidR="00BA5C44" w:rsidRPr="005E5B94" w:rsidRDefault="00BA5C44" w:rsidP="00BA5C44">
      <w:pPr>
        <w:spacing w:after="0" w:line="400" w:lineRule="exact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BA5C44" w:rsidRPr="008E5978" w:rsidTr="006C6A3D">
        <w:trPr>
          <w:trHeight w:val="422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BA5C44" w:rsidRPr="00BE6318" w:rsidRDefault="00BA5C44" w:rsidP="00BA5C44">
      <w:pPr>
        <w:spacing w:after="0" w:line="400" w:lineRule="exact"/>
        <w:jc w:val="both"/>
        <w:rPr>
          <w:szCs w:val="26"/>
        </w:rPr>
      </w:pPr>
      <w:r w:rsidRPr="00425D1C">
        <w:rPr>
          <w:b/>
          <w:color w:val="0070C0"/>
        </w:rPr>
        <w:lastRenderedPageBreak/>
        <w:t>Bài 5</w:t>
      </w:r>
      <w:r w:rsidRPr="00425D1C">
        <w:rPr>
          <w:color w:val="0070C0"/>
        </w:rPr>
        <w:t xml:space="preserve">: </w:t>
      </w:r>
      <w:r w:rsidRPr="00BE6318">
        <w:rPr>
          <w:szCs w:val="26"/>
        </w:rPr>
        <w:t>Một hộp dạng hình lập phương không nắp, người ta đã sơn mặt xung quanh màu xanh, mặt đáy màu trắng; tính ra cả mặt xanh và trắng có tổng diện tích 605cm</w:t>
      </w:r>
      <w:r w:rsidRPr="00BE6318">
        <w:rPr>
          <w:szCs w:val="26"/>
          <w:vertAlign w:val="superscript"/>
        </w:rPr>
        <w:t>2</w:t>
      </w:r>
      <w:r w:rsidRPr="00BE6318">
        <w:rPr>
          <w:szCs w:val="26"/>
        </w:rPr>
        <w:t>.</w:t>
      </w:r>
      <w:r>
        <w:rPr>
          <w:szCs w:val="26"/>
        </w:rPr>
        <w:t xml:space="preserve"> </w:t>
      </w:r>
      <w:proofErr w:type="gramStart"/>
      <w:r>
        <w:rPr>
          <w:szCs w:val="26"/>
        </w:rPr>
        <w:t>Tính diện tích các mặt được sơn màu xanh.</w:t>
      </w:r>
      <w:proofErr w:type="gramEnd"/>
    </w:p>
    <w:p w:rsidR="00BA5C44" w:rsidRPr="005E5B94" w:rsidRDefault="00BA5C44" w:rsidP="00BA5C44">
      <w:pPr>
        <w:spacing w:after="0" w:line="400" w:lineRule="exact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BA5C44" w:rsidRPr="008E5978" w:rsidTr="006C6A3D">
        <w:trPr>
          <w:trHeight w:val="422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BA5C44" w:rsidRPr="00EC1DE3" w:rsidRDefault="00BA5C44" w:rsidP="00BA5C44">
      <w:pPr>
        <w:spacing w:after="0" w:line="400" w:lineRule="exact"/>
        <w:jc w:val="both"/>
        <w:rPr>
          <w:szCs w:val="28"/>
        </w:rPr>
      </w:pPr>
      <w:r w:rsidRPr="00425D1C">
        <w:rPr>
          <w:b/>
          <w:color w:val="0070C0"/>
        </w:rPr>
        <w:t xml:space="preserve">Bài </w:t>
      </w:r>
      <w:r>
        <w:rPr>
          <w:b/>
          <w:color w:val="0070C0"/>
        </w:rPr>
        <w:t>6</w:t>
      </w:r>
      <w:r w:rsidRPr="00425D1C">
        <w:rPr>
          <w:color w:val="0070C0"/>
        </w:rPr>
        <w:t xml:space="preserve">: </w:t>
      </w:r>
      <w:r>
        <w:t xml:space="preserve">Bạn </w:t>
      </w:r>
      <w:proofErr w:type="gramStart"/>
      <w:r>
        <w:t>An</w:t>
      </w:r>
      <w:proofErr w:type="gramEnd"/>
      <w:r>
        <w:t xml:space="preserve"> dùng giấy mầu (một mặt) để gói một hộp quà hình lập phương có cạnh 45cm. Hỏi An cần bao nhiêu đề-xi-mét vuông giấy mầu để dán kín 6 mặt của hộp quà đó? (</w:t>
      </w:r>
      <w:r w:rsidRPr="006F3236">
        <w:rPr>
          <w:i/>
        </w:rPr>
        <w:t>Coi diện tích các mép dán là không đáng kể</w:t>
      </w:r>
      <w:r>
        <w:t>)</w:t>
      </w:r>
    </w:p>
    <w:p w:rsidR="00BA5C44" w:rsidRPr="005E5B94" w:rsidRDefault="00BA5C44" w:rsidP="00BA5C44">
      <w:pPr>
        <w:spacing w:after="0" w:line="400" w:lineRule="exact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BA5C44" w:rsidRPr="008E5978" w:rsidTr="006C6A3D">
        <w:trPr>
          <w:trHeight w:val="422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BA5C44" w:rsidRDefault="00BA5C44" w:rsidP="00BA5C44">
      <w:pPr>
        <w:spacing w:after="0" w:line="400" w:lineRule="exact"/>
        <w:jc w:val="both"/>
      </w:pPr>
      <w:r w:rsidRPr="00425D1C">
        <w:rPr>
          <w:b/>
          <w:color w:val="0070C0"/>
        </w:rPr>
        <w:t xml:space="preserve">Bài </w:t>
      </w:r>
      <w:r>
        <w:rPr>
          <w:b/>
          <w:color w:val="0070C0"/>
        </w:rPr>
        <w:t>7</w:t>
      </w:r>
      <w:r w:rsidRPr="00425D1C">
        <w:rPr>
          <w:color w:val="0070C0"/>
        </w:rPr>
        <w:t xml:space="preserve">: </w:t>
      </w:r>
      <w:r>
        <w:t xml:space="preserve">Người ta làm một thùng bằng tôn không nắp dạng hình lập phương cạnh 1,2m. </w:t>
      </w:r>
      <w:proofErr w:type="gramStart"/>
      <w:r>
        <w:t>Tính diện tích tôn dùng để làm cái thùng đó, biết rằng diện tich phần mép không đáng kể.</w:t>
      </w:r>
      <w:proofErr w:type="gramEnd"/>
      <w:r>
        <w:t xml:space="preserve"> </w:t>
      </w:r>
    </w:p>
    <w:p w:rsidR="00BA5C44" w:rsidRPr="005E5B94" w:rsidRDefault="00BA5C44" w:rsidP="00BA5C44">
      <w:pPr>
        <w:spacing w:after="0" w:line="400" w:lineRule="exact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BA5C44" w:rsidRPr="008E5978" w:rsidTr="006C6A3D">
        <w:trPr>
          <w:trHeight w:val="422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BA5C44" w:rsidRPr="00F3181A" w:rsidRDefault="00BA5C44" w:rsidP="00BA5C44">
      <w:pPr>
        <w:spacing w:after="0" w:line="400" w:lineRule="exact"/>
        <w:jc w:val="both"/>
        <w:rPr>
          <w:szCs w:val="26"/>
        </w:rPr>
      </w:pPr>
      <w:r w:rsidRPr="00425D1C">
        <w:rPr>
          <w:b/>
          <w:color w:val="0070C0"/>
        </w:rPr>
        <w:t xml:space="preserve">Bài </w:t>
      </w:r>
      <w:r>
        <w:rPr>
          <w:b/>
          <w:color w:val="0070C0"/>
        </w:rPr>
        <w:t>8</w:t>
      </w:r>
      <w:r w:rsidRPr="00425D1C">
        <w:rPr>
          <w:color w:val="0070C0"/>
        </w:rPr>
        <w:t xml:space="preserve">: </w:t>
      </w:r>
      <w:r w:rsidRPr="00F3181A">
        <w:rPr>
          <w:szCs w:val="26"/>
        </w:rPr>
        <w:t>Một bể chứa nước hình lập phương có diện tích đày là 9m</w:t>
      </w:r>
      <w:r w:rsidRPr="00F3181A">
        <w:rPr>
          <w:szCs w:val="26"/>
          <w:vertAlign w:val="superscript"/>
        </w:rPr>
        <w:t>2</w:t>
      </w:r>
      <w:r w:rsidRPr="00F3181A">
        <w:rPr>
          <w:szCs w:val="26"/>
        </w:rPr>
        <w:t>.</w:t>
      </w:r>
    </w:p>
    <w:p w:rsidR="00BA5C44" w:rsidRPr="00F3181A" w:rsidRDefault="00BA5C44" w:rsidP="00BA5C44">
      <w:pPr>
        <w:spacing w:after="0" w:line="400" w:lineRule="exact"/>
        <w:jc w:val="both"/>
        <w:rPr>
          <w:szCs w:val="26"/>
        </w:rPr>
      </w:pPr>
      <w:r w:rsidRPr="00F3181A">
        <w:rPr>
          <w:szCs w:val="26"/>
        </w:rPr>
        <w:t>a) Tính cạnh của bể hình lập phương đó.</w:t>
      </w:r>
      <w:r>
        <w:rPr>
          <w:szCs w:val="26"/>
        </w:rPr>
        <w:t xml:space="preserve">     </w:t>
      </w:r>
      <w:r w:rsidRPr="00F3181A">
        <w:rPr>
          <w:szCs w:val="26"/>
        </w:rPr>
        <w:t>b) Tính diện tích xung quanh của bể đó.</w:t>
      </w:r>
    </w:p>
    <w:p w:rsidR="00BA5C44" w:rsidRPr="005E5B94" w:rsidRDefault="00BA5C44" w:rsidP="00BA5C44">
      <w:pPr>
        <w:spacing w:after="0" w:line="400" w:lineRule="exact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BA5C44" w:rsidRPr="008E5978" w:rsidTr="006C6A3D">
        <w:trPr>
          <w:trHeight w:val="422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BA5C44" w:rsidRPr="008E5978" w:rsidTr="006C6A3D">
        <w:trPr>
          <w:trHeight w:val="421"/>
        </w:trPr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BA5C44" w:rsidRPr="008E5978" w:rsidRDefault="00BA5C44" w:rsidP="006C6A3D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BA5C44" w:rsidRDefault="00BA5C44" w:rsidP="00BA5C44">
      <w:pPr>
        <w:pStyle w:val="NormalWeb"/>
        <w:shd w:val="clear" w:color="auto" w:fill="FFFFFF"/>
        <w:spacing w:before="0" w:beforeAutospacing="0" w:after="0" w:afterAutospacing="0" w:line="400" w:lineRule="exact"/>
        <w:jc w:val="both"/>
        <w:rPr>
          <w:b/>
          <w:color w:val="0070C0"/>
          <w:sz w:val="28"/>
          <w:szCs w:val="28"/>
        </w:rPr>
      </w:pPr>
    </w:p>
    <w:p w:rsidR="00BA5C44" w:rsidRDefault="00BA5C44" w:rsidP="00BA5C44">
      <w:pPr>
        <w:pStyle w:val="NormalWeb"/>
        <w:shd w:val="clear" w:color="auto" w:fill="FFFFFF"/>
        <w:spacing w:before="0" w:beforeAutospacing="0" w:after="0" w:afterAutospacing="0" w:line="400" w:lineRule="exact"/>
        <w:jc w:val="both"/>
        <w:rPr>
          <w:b/>
          <w:color w:val="0070C0"/>
          <w:sz w:val="28"/>
          <w:szCs w:val="28"/>
        </w:rPr>
      </w:pPr>
    </w:p>
    <w:p w:rsidR="00BA5C44" w:rsidRPr="00E435F4" w:rsidRDefault="00C24E72" w:rsidP="00BA5C44">
      <w:pPr>
        <w:pStyle w:val="NormalWeb"/>
        <w:shd w:val="clear" w:color="auto" w:fill="FFFFFF"/>
        <w:spacing w:before="0" w:beforeAutospacing="0" w:after="0" w:afterAutospacing="0" w:line="400" w:lineRule="exact"/>
        <w:jc w:val="both"/>
        <w:rPr>
          <w:color w:val="FF0000"/>
          <w:sz w:val="28"/>
          <w:szCs w:val="28"/>
        </w:rPr>
      </w:pPr>
      <w:r>
        <w:rPr>
          <w:noProof/>
        </w:rPr>
        <w:lastRenderedPageBreak/>
        <w:pict>
          <v:shape id="Picture 84" o:spid="_x0000_s1823" type="#_x0000_t75" alt="Bài tập cuối tuần môn Toán lớp 5" style="position:absolute;left:0;text-align:left;margin-left:69.6pt;margin-top:38.95pt;width:365.25pt;height:60.75pt;z-index:251661312;visibility:visible">
            <v:imagedata r:id="rId24" o:title=""/>
          </v:shape>
        </w:pict>
      </w:r>
      <w:r w:rsidR="00BA5C44" w:rsidRPr="006E32B7">
        <w:rPr>
          <w:b/>
          <w:color w:val="0070C0"/>
          <w:sz w:val="28"/>
          <w:szCs w:val="28"/>
        </w:rPr>
        <w:t>Bài 9</w:t>
      </w:r>
      <w:r w:rsidR="00BA5C44" w:rsidRPr="006E32B7">
        <w:rPr>
          <w:color w:val="0070C0"/>
          <w:sz w:val="28"/>
          <w:szCs w:val="28"/>
        </w:rPr>
        <w:t>:</w:t>
      </w:r>
      <w:r w:rsidR="00BA5C44" w:rsidRPr="00425D1C">
        <w:rPr>
          <w:color w:val="0070C0"/>
        </w:rPr>
        <w:t xml:space="preserve"> </w:t>
      </w:r>
      <w:r w:rsidR="00BA5C44" w:rsidRPr="00E435F4">
        <w:rPr>
          <w:color w:val="FF0000"/>
          <w:sz w:val="28"/>
          <w:szCs w:val="28"/>
        </w:rPr>
        <w:t xml:space="preserve">Bạn Minh xếp các khối gỗ hình lập phương thành các hình sau. Viết tên các hình </w:t>
      </w:r>
      <w:proofErr w:type="gramStart"/>
      <w:r w:rsidR="00BA5C44" w:rsidRPr="00E435F4">
        <w:rPr>
          <w:color w:val="FF0000"/>
          <w:sz w:val="28"/>
          <w:szCs w:val="28"/>
        </w:rPr>
        <w:t>theo</w:t>
      </w:r>
      <w:proofErr w:type="gramEnd"/>
      <w:r w:rsidR="00BA5C44" w:rsidRPr="00E435F4">
        <w:rPr>
          <w:color w:val="FF0000"/>
          <w:sz w:val="28"/>
          <w:szCs w:val="28"/>
        </w:rPr>
        <w:t xml:space="preserve"> thứ tự có thể tích từ lớn đến bé.</w:t>
      </w:r>
    </w:p>
    <w:p w:rsidR="00BA5C44" w:rsidRPr="0085549A" w:rsidRDefault="00BA5C44" w:rsidP="00BA5C44">
      <w:pPr>
        <w:pStyle w:val="NormalWeb"/>
        <w:shd w:val="clear" w:color="auto" w:fill="FFFFFF"/>
        <w:spacing w:before="0" w:beforeAutospacing="0" w:after="0" w:afterAutospacing="0" w:line="400" w:lineRule="exact"/>
        <w:jc w:val="both"/>
        <w:rPr>
          <w:sz w:val="28"/>
          <w:szCs w:val="28"/>
        </w:rPr>
      </w:pPr>
      <w:r w:rsidRPr="0085549A">
        <w:rPr>
          <w:sz w:val="28"/>
          <w:szCs w:val="28"/>
        </w:rPr>
        <w:t> </w:t>
      </w:r>
    </w:p>
    <w:p w:rsidR="00BA5C44" w:rsidRDefault="00BA5C44" w:rsidP="00BA5C44">
      <w:pPr>
        <w:jc w:val="center"/>
        <w:rPr>
          <w:b/>
          <w:color w:val="0070C0"/>
        </w:rPr>
      </w:pPr>
    </w:p>
    <w:p w:rsidR="00BA5C44" w:rsidRDefault="00BA5C44" w:rsidP="00BA5C44">
      <w:pPr>
        <w:rPr>
          <w:b/>
          <w:color w:val="0070C0"/>
        </w:rPr>
      </w:pPr>
      <w:r>
        <w:rPr>
          <w:b/>
          <w:color w:val="0070C0"/>
        </w:rPr>
        <w:br w:type="page"/>
      </w:r>
    </w:p>
    <w:p w:rsidR="00BA5C44" w:rsidRDefault="00BA5C44" w:rsidP="00BA5C44">
      <w:pPr>
        <w:jc w:val="center"/>
        <w:rPr>
          <w:b/>
          <w:color w:val="0070C0"/>
        </w:rPr>
      </w:pPr>
      <w:r>
        <w:rPr>
          <w:b/>
          <w:color w:val="0070C0"/>
        </w:rPr>
        <w:t>ĐÁP ÁN - TUẦN 22</w:t>
      </w:r>
    </w:p>
    <w:p w:rsidR="00BA5C44" w:rsidRPr="00EE2542" w:rsidRDefault="00BA5C44" w:rsidP="00BA5C44">
      <w:pPr>
        <w:spacing w:line="400" w:lineRule="exact"/>
        <w:jc w:val="both"/>
        <w:rPr>
          <w:b/>
          <w:color w:val="0070C0"/>
        </w:rPr>
      </w:pPr>
      <w:r>
        <w:rPr>
          <w:b/>
          <w:color w:val="0070C0"/>
        </w:rPr>
        <w:t xml:space="preserve">I. </w:t>
      </w:r>
      <w:r w:rsidRPr="00EE2542">
        <w:rPr>
          <w:b/>
          <w:color w:val="0070C0"/>
        </w:rPr>
        <w:t>TRẮC NGHIỆM</w:t>
      </w:r>
    </w:p>
    <w:p w:rsidR="00BA5C44" w:rsidRDefault="00BA5C44" w:rsidP="00BA5C44">
      <w:pPr>
        <w:spacing w:line="400" w:lineRule="exact"/>
        <w:jc w:val="both"/>
      </w:pPr>
      <w:r w:rsidRPr="00666D4C">
        <w:rPr>
          <w:b/>
          <w:color w:val="0070C0"/>
        </w:rPr>
        <w:t xml:space="preserve">Câu </w:t>
      </w:r>
      <w:r>
        <w:rPr>
          <w:b/>
          <w:color w:val="0070C0"/>
        </w:rPr>
        <w:t>1</w:t>
      </w:r>
      <w:r w:rsidRPr="00666D4C">
        <w:rPr>
          <w:b/>
          <w:color w:val="0070C0"/>
        </w:rPr>
        <w:t>:</w:t>
      </w:r>
      <w:r w:rsidRPr="00666D4C">
        <w:rPr>
          <w:color w:val="0070C0"/>
        </w:rPr>
        <w:t xml:space="preserve"> </w:t>
      </w:r>
      <w:r w:rsidRPr="008E5978">
        <w:t xml:space="preserve">B. </w:t>
      </w:r>
      <w:r w:rsidRPr="008E5978">
        <w:rPr>
          <w:rFonts w:eastAsia="Times New Roman"/>
          <w:position w:val="-10"/>
        </w:rPr>
        <w:object w:dxaOrig="1160" w:dyaOrig="400">
          <v:shape id="_x0000_i1033" type="#_x0000_t75" style="width:58.15pt;height:20.1pt" o:ole="">
            <v:imagedata r:id="rId14" o:title=""/>
          </v:shape>
          <o:OLEObject Type="Embed" ProgID="Equation.DSMT4" ShapeID="_x0000_i1033" DrawAspect="Content" ObjectID="_1661221921" r:id="rId25"/>
        </w:object>
      </w:r>
    </w:p>
    <w:p w:rsidR="00BA5C44" w:rsidRDefault="00BA5C44" w:rsidP="00BA5C44">
      <w:pPr>
        <w:spacing w:line="400" w:lineRule="exact"/>
        <w:jc w:val="both"/>
      </w:pPr>
      <w:r w:rsidRPr="00666D4C">
        <w:rPr>
          <w:b/>
          <w:color w:val="0070C0"/>
        </w:rPr>
        <w:t xml:space="preserve">Câu </w:t>
      </w:r>
      <w:r>
        <w:rPr>
          <w:b/>
          <w:color w:val="0070C0"/>
        </w:rPr>
        <w:t>3</w:t>
      </w:r>
      <w:r w:rsidRPr="00666D4C">
        <w:rPr>
          <w:b/>
          <w:color w:val="0070C0"/>
        </w:rPr>
        <w:t>:</w:t>
      </w:r>
      <w:r w:rsidRPr="00666D4C">
        <w:rPr>
          <w:color w:val="0070C0"/>
        </w:rPr>
        <w:t xml:space="preserve"> </w:t>
      </w:r>
      <w:r>
        <w:t>C. 4 lần</w:t>
      </w:r>
      <w:r>
        <w:tab/>
      </w:r>
    </w:p>
    <w:p w:rsidR="00BA5C44" w:rsidRPr="000C4496" w:rsidRDefault="00BA5C44" w:rsidP="00BA5C44">
      <w:pPr>
        <w:spacing w:line="400" w:lineRule="exact"/>
        <w:jc w:val="both"/>
        <w:rPr>
          <w:color w:val="000000"/>
        </w:rPr>
      </w:pPr>
      <w:proofErr w:type="gramStart"/>
      <w:r>
        <w:rPr>
          <w:b/>
          <w:color w:val="0070C0"/>
        </w:rPr>
        <w:t>Câu 4.</w:t>
      </w:r>
      <w:proofErr w:type="gramEnd"/>
      <w:r>
        <w:rPr>
          <w:b/>
          <w:color w:val="0070C0"/>
        </w:rPr>
        <w:t xml:space="preserve"> </w:t>
      </w:r>
      <w:r>
        <w:rPr>
          <w:color w:val="000000"/>
        </w:rPr>
        <w:t>D. 6 cách</w:t>
      </w:r>
    </w:p>
    <w:p w:rsidR="00BA5C44" w:rsidRDefault="00BA5C44" w:rsidP="00BA5C44">
      <w:pPr>
        <w:spacing w:line="400" w:lineRule="exact"/>
        <w:jc w:val="both"/>
      </w:pPr>
      <w:r>
        <w:rPr>
          <w:b/>
          <w:color w:val="0070C0"/>
        </w:rPr>
        <w:t xml:space="preserve">Câu 5: </w:t>
      </w:r>
      <w:r>
        <w:t>D. 16 lần</w:t>
      </w:r>
    </w:p>
    <w:p w:rsidR="00BA5C44" w:rsidRDefault="00BA5C44" w:rsidP="00BA5C44">
      <w:pPr>
        <w:spacing w:line="400" w:lineRule="exact"/>
        <w:jc w:val="both"/>
      </w:pPr>
      <w:r>
        <w:rPr>
          <w:b/>
          <w:color w:val="0070C0"/>
        </w:rPr>
        <w:t xml:space="preserve">Câu 6: </w:t>
      </w:r>
      <w:r>
        <w:t>Viết tiếp vào chỗ chấm:</w:t>
      </w:r>
    </w:p>
    <w:p w:rsidR="00BA5C44" w:rsidRDefault="00BA5C44" w:rsidP="00BA5C44">
      <w:pPr>
        <w:spacing w:line="400" w:lineRule="exact"/>
        <w:jc w:val="both"/>
      </w:pPr>
      <w:proofErr w:type="gramStart"/>
      <w:r>
        <w:t>Một hình lập phương có diện tích xung quanh là 64cm</w:t>
      </w:r>
      <w:r>
        <w:rPr>
          <w:vertAlign w:val="superscript"/>
        </w:rPr>
        <w:t>2</w:t>
      </w:r>
      <w:r>
        <w:t>.</w:t>
      </w:r>
      <w:proofErr w:type="gramEnd"/>
      <w:r>
        <w:t xml:space="preserve"> </w:t>
      </w:r>
      <w:proofErr w:type="gramStart"/>
      <w:r>
        <w:t xml:space="preserve">Tính độ dài cạnh </w:t>
      </w:r>
      <w:r>
        <w:tab/>
        <w:t>của hình lập phương đó.</w:t>
      </w:r>
      <w:proofErr w:type="gramEnd"/>
      <w:r>
        <w:tab/>
      </w:r>
      <w:r>
        <w:tab/>
        <w:t>Đáp số: 4cm</w:t>
      </w:r>
    </w:p>
    <w:p w:rsidR="00BA5C44" w:rsidRDefault="00BA5C44" w:rsidP="00BA5C44">
      <w:pPr>
        <w:spacing w:line="400" w:lineRule="exact"/>
        <w:jc w:val="both"/>
      </w:pPr>
      <w:r>
        <w:rPr>
          <w:b/>
          <w:color w:val="0070C0"/>
        </w:rPr>
        <w:t xml:space="preserve">Câu 8: </w:t>
      </w:r>
      <w:r>
        <w:t>Viết tiếp vào chỗ chấm cho thích hợp:</w:t>
      </w:r>
    </w:p>
    <w:p w:rsidR="00BA5C44" w:rsidRDefault="00BA5C44" w:rsidP="00BA5C44">
      <w:pPr>
        <w:spacing w:line="400" w:lineRule="exact"/>
        <w:ind w:firstLine="2274"/>
        <w:jc w:val="both"/>
      </w:pPr>
      <w:r>
        <w:t xml:space="preserve">a) Thể tích hình </w:t>
      </w:r>
      <w:proofErr w:type="gramStart"/>
      <w:r>
        <w:t>A</w:t>
      </w:r>
      <w:proofErr w:type="gramEnd"/>
      <w:r>
        <w:t xml:space="preserve"> gồm 45 hình lập phương nhỏ.</w:t>
      </w:r>
    </w:p>
    <w:p w:rsidR="00BA5C44" w:rsidRDefault="00BA5C44" w:rsidP="00BA5C44">
      <w:pPr>
        <w:spacing w:line="400" w:lineRule="exact"/>
        <w:jc w:val="both"/>
      </w:pPr>
      <w:r>
        <w:tab/>
        <w:t xml:space="preserve">b) Thể tích hình B </w:t>
      </w:r>
      <w:proofErr w:type="gramStart"/>
      <w:r>
        <w:t>gồm  27</w:t>
      </w:r>
      <w:proofErr w:type="gramEnd"/>
      <w:r>
        <w:t xml:space="preserve"> hình lập phương nhỏ.</w:t>
      </w:r>
    </w:p>
    <w:p w:rsidR="00BA5C44" w:rsidRDefault="00C24E72" w:rsidP="00BA5C44">
      <w:pPr>
        <w:spacing w:line="400" w:lineRule="exact"/>
        <w:jc w:val="both"/>
      </w:pPr>
      <w:r>
        <w:rPr>
          <w:noProof/>
        </w:rPr>
        <w:pict>
          <v:shape id="_x0000_s1826" type="#_x0000_t75" style="position:absolute;left:0;text-align:left;margin-left:45.7pt;margin-top:18.2pt;width:344.5pt;height:151.25pt;z-index:251664384;visibility:visible">
            <v:imagedata r:id="rId23" o:title=""/>
          </v:shape>
        </w:pict>
      </w:r>
      <w:r w:rsidR="00BA5C44">
        <w:tab/>
        <w:t xml:space="preserve">c) Thể tích hình </w:t>
      </w:r>
      <w:proofErr w:type="gramStart"/>
      <w:r w:rsidR="00BA5C44">
        <w:t>A</w:t>
      </w:r>
      <w:proofErr w:type="gramEnd"/>
      <w:r w:rsidR="00BA5C44">
        <w:t xml:space="preserve"> lớn hơn thể tích hình B</w:t>
      </w:r>
    </w:p>
    <w:p w:rsidR="00BA5C44" w:rsidRDefault="00BA5C44" w:rsidP="00BA5C44">
      <w:pPr>
        <w:spacing w:line="400" w:lineRule="exact"/>
        <w:jc w:val="both"/>
      </w:pPr>
    </w:p>
    <w:p w:rsidR="00BA5C44" w:rsidRDefault="00BA5C44" w:rsidP="00BA5C44">
      <w:pPr>
        <w:spacing w:line="400" w:lineRule="exact"/>
        <w:jc w:val="both"/>
      </w:pPr>
    </w:p>
    <w:p w:rsidR="00BA5C44" w:rsidRDefault="00BA5C44" w:rsidP="00BA5C44">
      <w:pPr>
        <w:spacing w:line="400" w:lineRule="exact"/>
        <w:jc w:val="both"/>
      </w:pPr>
      <w:r>
        <w:t xml:space="preserve"> </w:t>
      </w:r>
      <w:r>
        <w:tab/>
      </w:r>
    </w:p>
    <w:p w:rsidR="00BA5C44" w:rsidRDefault="00BA5C44" w:rsidP="00BA5C44">
      <w:pPr>
        <w:spacing w:line="400" w:lineRule="exact"/>
        <w:jc w:val="both"/>
      </w:pPr>
    </w:p>
    <w:p w:rsidR="00BA5C44" w:rsidRDefault="00BA5C44" w:rsidP="00BA5C44">
      <w:pPr>
        <w:spacing w:line="400" w:lineRule="exact"/>
        <w:jc w:val="both"/>
      </w:pPr>
    </w:p>
    <w:p w:rsidR="00BA5C44" w:rsidRPr="00EE2542" w:rsidRDefault="00BA5C44" w:rsidP="00C24E72">
      <w:pPr>
        <w:rPr>
          <w:b/>
          <w:color w:val="0070C0"/>
        </w:rPr>
      </w:pPr>
      <w:bookmarkStart w:id="0" w:name="_GoBack"/>
      <w:bookmarkEnd w:id="0"/>
      <w:r>
        <w:rPr>
          <w:b/>
          <w:color w:val="0070C0"/>
        </w:rPr>
        <w:t>I. TỰ LUẬN</w:t>
      </w:r>
    </w:p>
    <w:p w:rsidR="00BA5C44" w:rsidRPr="0085549A" w:rsidRDefault="00BA5C44" w:rsidP="00BA5C44">
      <w:pPr>
        <w:shd w:val="clear" w:color="auto" w:fill="FFFFFF"/>
        <w:spacing w:line="400" w:lineRule="exact"/>
        <w:jc w:val="both"/>
        <w:rPr>
          <w:szCs w:val="28"/>
        </w:rPr>
      </w:pPr>
      <w:r w:rsidRPr="00507BF0">
        <w:rPr>
          <w:b/>
          <w:color w:val="0070C0"/>
        </w:rPr>
        <w:t xml:space="preserve">Bài </w:t>
      </w:r>
      <w:r>
        <w:rPr>
          <w:b/>
          <w:color w:val="0070C0"/>
        </w:rPr>
        <w:t>3</w:t>
      </w:r>
      <w:r>
        <w:t xml:space="preserve">: </w:t>
      </w:r>
    </w:p>
    <w:p w:rsidR="00BA5C44" w:rsidRDefault="00BA5C44" w:rsidP="00BA5C44">
      <w:pPr>
        <w:spacing w:line="400" w:lineRule="exact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p w:rsidR="00BA5C44" w:rsidRDefault="00BA5C44" w:rsidP="00BA5C44">
      <w:pPr>
        <w:spacing w:line="400" w:lineRule="exact"/>
        <w:jc w:val="center"/>
      </w:pPr>
      <w:r>
        <w:t xml:space="preserve">a) Diện tích một mặt của hình lập phương là </w:t>
      </w:r>
    </w:p>
    <w:p w:rsidR="00BA5C44" w:rsidRDefault="00BA5C44" w:rsidP="00BA5C44">
      <w:pPr>
        <w:spacing w:line="400" w:lineRule="exact"/>
        <w:jc w:val="center"/>
      </w:pPr>
      <w:proofErr w:type="gramStart"/>
      <w:r>
        <w:t>384 :</w:t>
      </w:r>
      <w:proofErr w:type="gramEnd"/>
      <w:r>
        <w:t xml:space="preserve"> 6 = 64 (dm</w:t>
      </w:r>
      <w:r>
        <w:rPr>
          <w:vertAlign w:val="superscript"/>
        </w:rPr>
        <w:t>2</w:t>
      </w:r>
      <w:r>
        <w:t>)</w:t>
      </w:r>
    </w:p>
    <w:p w:rsidR="00BA5C44" w:rsidRDefault="00BA5C44" w:rsidP="00BA5C44">
      <w:pPr>
        <w:spacing w:line="400" w:lineRule="exact"/>
        <w:jc w:val="center"/>
      </w:pPr>
      <w:r>
        <w:t xml:space="preserve">Diện tích xung quanh hình lập phương </w:t>
      </w:r>
    </w:p>
    <w:p w:rsidR="00BA5C44" w:rsidRDefault="00BA5C44" w:rsidP="00BA5C44">
      <w:pPr>
        <w:spacing w:line="400" w:lineRule="exact"/>
        <w:jc w:val="center"/>
      </w:pPr>
      <w:r>
        <w:t>64 x 4 = 256(dm</w:t>
      </w:r>
      <w:r>
        <w:rPr>
          <w:vertAlign w:val="superscript"/>
        </w:rPr>
        <w:t>2</w:t>
      </w:r>
      <w:r>
        <w:t>)</w:t>
      </w:r>
    </w:p>
    <w:p w:rsidR="00BA5C44" w:rsidRDefault="00BA5C44" w:rsidP="00BA5C44">
      <w:pPr>
        <w:spacing w:line="400" w:lineRule="exact"/>
        <w:jc w:val="center"/>
      </w:pPr>
      <w:r>
        <w:t>b) Ta có 64 = 8 x 8 nên cạnh của hình lập phương là 8dm</w:t>
      </w:r>
    </w:p>
    <w:p w:rsidR="00BA5C44" w:rsidRDefault="00BA5C44" w:rsidP="00BA5C44">
      <w:pPr>
        <w:spacing w:line="400" w:lineRule="exact"/>
        <w:jc w:val="center"/>
      </w:pPr>
      <w:r>
        <w:lastRenderedPageBreak/>
        <w:t xml:space="preserve">                    Đáp </w:t>
      </w:r>
      <w:proofErr w:type="gramStart"/>
      <w:r>
        <w:t>số ;</w:t>
      </w:r>
      <w:proofErr w:type="gramEnd"/>
      <w:r>
        <w:t xml:space="preserve"> a) 256dm</w:t>
      </w:r>
      <w:r>
        <w:rPr>
          <w:vertAlign w:val="superscript"/>
        </w:rPr>
        <w:t>2</w:t>
      </w:r>
    </w:p>
    <w:p w:rsidR="00BA5C44" w:rsidRPr="007B5C2E" w:rsidRDefault="00BA5C44" w:rsidP="00BA5C44">
      <w:pPr>
        <w:spacing w:line="400" w:lineRule="exact"/>
        <w:jc w:val="center"/>
      </w:pPr>
      <w:r>
        <w:t xml:space="preserve">                        b) 8dm</w:t>
      </w:r>
    </w:p>
    <w:p w:rsidR="00BA5C44" w:rsidRPr="0085549A" w:rsidRDefault="00BA5C44" w:rsidP="00BA5C44">
      <w:pPr>
        <w:pStyle w:val="NormalWeb"/>
        <w:shd w:val="clear" w:color="auto" w:fill="FFFFFF"/>
        <w:spacing w:before="0" w:beforeAutospacing="0" w:after="0" w:afterAutospacing="0" w:line="400" w:lineRule="exact"/>
        <w:jc w:val="both"/>
        <w:rPr>
          <w:sz w:val="28"/>
          <w:szCs w:val="28"/>
        </w:rPr>
      </w:pPr>
      <w:r w:rsidRPr="00507BF0">
        <w:rPr>
          <w:b/>
          <w:color w:val="0070C0"/>
        </w:rPr>
        <w:t xml:space="preserve">Bài </w:t>
      </w:r>
      <w:r>
        <w:rPr>
          <w:b/>
          <w:color w:val="0070C0"/>
        </w:rPr>
        <w:t>4</w:t>
      </w:r>
      <w:r>
        <w:t xml:space="preserve">: </w:t>
      </w:r>
      <w:r w:rsidRPr="0085549A">
        <w:rPr>
          <w:sz w:val="28"/>
          <w:szCs w:val="28"/>
        </w:rPr>
        <w:t>Một hình lập phương có tổng độ dài tất cả các cạnh là 36dm. Tính diện tích toàn phần của hình lập phương đó.</w:t>
      </w:r>
    </w:p>
    <w:p w:rsidR="00BA5C44" w:rsidRDefault="00BA5C44" w:rsidP="00BA5C44">
      <w:pPr>
        <w:spacing w:line="400" w:lineRule="exact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p w:rsidR="00BA5C44" w:rsidRDefault="00BA5C44" w:rsidP="00BA5C44">
      <w:pPr>
        <w:spacing w:line="400" w:lineRule="exact"/>
        <w:jc w:val="center"/>
      </w:pPr>
      <w:r>
        <w:t xml:space="preserve"> Độ dài 1 canh của hình lập phương </w:t>
      </w:r>
      <w:proofErr w:type="gramStart"/>
      <w:r>
        <w:t>là :</w:t>
      </w:r>
      <w:proofErr w:type="gramEnd"/>
      <w:r>
        <w:t xml:space="preserve"> </w:t>
      </w:r>
    </w:p>
    <w:p w:rsidR="00BA5C44" w:rsidRDefault="00BA5C44" w:rsidP="00BA5C44">
      <w:pPr>
        <w:spacing w:line="400" w:lineRule="exact"/>
        <w:jc w:val="center"/>
      </w:pPr>
      <w:proofErr w:type="gramStart"/>
      <w:r>
        <w:t>36 :</w:t>
      </w:r>
      <w:proofErr w:type="gramEnd"/>
      <w:r>
        <w:t xml:space="preserve"> 12 = 3(dm)</w:t>
      </w:r>
    </w:p>
    <w:p w:rsidR="00BA5C44" w:rsidRDefault="00BA5C44" w:rsidP="00BA5C44">
      <w:pPr>
        <w:spacing w:line="400" w:lineRule="exact"/>
        <w:jc w:val="center"/>
      </w:pPr>
      <w:r>
        <w:t xml:space="preserve">Diện tích toàn phần hình lập phương </w:t>
      </w:r>
      <w:proofErr w:type="gramStart"/>
      <w:r>
        <w:t>là :</w:t>
      </w:r>
      <w:proofErr w:type="gramEnd"/>
      <w:r>
        <w:t xml:space="preserve"> </w:t>
      </w:r>
    </w:p>
    <w:p w:rsidR="00BA5C44" w:rsidRDefault="00BA5C44" w:rsidP="00BA5C44">
      <w:pPr>
        <w:spacing w:line="400" w:lineRule="exact"/>
        <w:jc w:val="center"/>
      </w:pPr>
      <w:r>
        <w:t>3 x 3 x 6 = 54(dm</w:t>
      </w:r>
      <w:r>
        <w:rPr>
          <w:vertAlign w:val="superscript"/>
        </w:rPr>
        <w:t>2</w:t>
      </w:r>
      <w:r>
        <w:t>)</w:t>
      </w:r>
    </w:p>
    <w:p w:rsidR="00BA5C44" w:rsidRDefault="00BA5C44" w:rsidP="00BA5C44">
      <w:pPr>
        <w:spacing w:line="400" w:lineRule="exact"/>
        <w:jc w:val="center"/>
      </w:pPr>
      <w:r>
        <w:t xml:space="preserve">                  Đáp </w:t>
      </w:r>
      <w:proofErr w:type="gramStart"/>
      <w:r>
        <w:t>số :</w:t>
      </w:r>
      <w:proofErr w:type="gramEnd"/>
      <w:r>
        <w:t xml:space="preserve"> 54 dm</w:t>
      </w:r>
      <w:r>
        <w:rPr>
          <w:vertAlign w:val="superscript"/>
        </w:rPr>
        <w:t>2</w:t>
      </w:r>
    </w:p>
    <w:p w:rsidR="00BA5C44" w:rsidRPr="004B1F02" w:rsidRDefault="00BA5C44" w:rsidP="00BA5C44">
      <w:pPr>
        <w:spacing w:line="400" w:lineRule="exact"/>
      </w:pPr>
      <w:r w:rsidRPr="00425D1C">
        <w:rPr>
          <w:b/>
          <w:color w:val="0070C0"/>
        </w:rPr>
        <w:t xml:space="preserve">Bài </w:t>
      </w:r>
      <w:r>
        <w:rPr>
          <w:b/>
          <w:color w:val="0070C0"/>
        </w:rPr>
        <w:t>6</w:t>
      </w:r>
      <w:r w:rsidRPr="00425D1C">
        <w:rPr>
          <w:color w:val="0070C0"/>
        </w:rPr>
        <w:t xml:space="preserve">: </w:t>
      </w:r>
      <w:r w:rsidRPr="004B1F02">
        <w:rPr>
          <w:i/>
        </w:rPr>
        <w:t xml:space="preserve">Hướng dẫn: </w:t>
      </w:r>
      <w:r>
        <w:t>Diện tích giấy màu cần tìm chính là diện toàn phần của hộp quà</w:t>
      </w:r>
    </w:p>
    <w:p w:rsidR="00BA5C44" w:rsidRDefault="00BA5C44" w:rsidP="00BA5C44">
      <w:pPr>
        <w:spacing w:line="400" w:lineRule="exact"/>
        <w:jc w:val="both"/>
      </w:pPr>
      <w:r w:rsidRPr="00425D1C">
        <w:rPr>
          <w:b/>
          <w:color w:val="0070C0"/>
        </w:rPr>
        <w:t xml:space="preserve">Bài </w:t>
      </w:r>
      <w:proofErr w:type="gramStart"/>
      <w:r>
        <w:rPr>
          <w:b/>
          <w:color w:val="0070C0"/>
        </w:rPr>
        <w:t>7 .</w:t>
      </w:r>
      <w:proofErr w:type="gramEnd"/>
      <w:r>
        <w:rPr>
          <w:b/>
          <w:color w:val="0070C0"/>
        </w:rPr>
        <w:t xml:space="preserve"> </w:t>
      </w:r>
      <w:r w:rsidRPr="004B1F02">
        <w:rPr>
          <w:i/>
        </w:rPr>
        <w:t xml:space="preserve">Hướng dẫn: </w:t>
      </w:r>
      <w:r>
        <w:t xml:space="preserve">Diện tích tôn cần dùng chính là diện toàn phần của thùng tôn </w:t>
      </w:r>
      <w:proofErr w:type="gramStart"/>
      <w:r>
        <w:t>( 5</w:t>
      </w:r>
      <w:proofErr w:type="gramEnd"/>
      <w:r>
        <w:t xml:space="preserve"> mặt) </w:t>
      </w:r>
    </w:p>
    <w:p w:rsidR="00BA5C44" w:rsidRDefault="00BA5C44" w:rsidP="00BA5C44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70C0"/>
        </w:rPr>
      </w:pPr>
      <w:r w:rsidRPr="006E32B7">
        <w:rPr>
          <w:b/>
          <w:color w:val="0070C0"/>
          <w:sz w:val="28"/>
          <w:szCs w:val="28"/>
        </w:rPr>
        <w:t>Bài 9</w:t>
      </w:r>
      <w:r w:rsidRPr="006E32B7">
        <w:rPr>
          <w:color w:val="0070C0"/>
          <w:sz w:val="28"/>
          <w:szCs w:val="28"/>
        </w:rPr>
        <w:t>:</w:t>
      </w:r>
      <w:r w:rsidRPr="000654B6">
        <w:rPr>
          <w:color w:val="0070C0"/>
          <w:sz w:val="28"/>
          <w:szCs w:val="28"/>
        </w:rPr>
        <w:t xml:space="preserve">    Hình C, hình B, hình D, hình A</w:t>
      </w:r>
    </w:p>
    <w:p w:rsidR="00E91C92" w:rsidRPr="00BA5C44" w:rsidRDefault="00E91C92" w:rsidP="00BA5C44"/>
    <w:sectPr w:rsidR="00E91C92" w:rsidRPr="00BA5C44" w:rsidSect="00833A5C">
      <w:footerReference w:type="default" r:id="rId26"/>
      <w:type w:val="continuous"/>
      <w:pgSz w:w="11907" w:h="16840" w:code="9"/>
      <w:pgMar w:top="851" w:right="851" w:bottom="851" w:left="851" w:header="0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2BAC" w:rsidRDefault="009D2BAC" w:rsidP="001F281C">
      <w:pPr>
        <w:spacing w:after="0" w:line="240" w:lineRule="auto"/>
      </w:pPr>
      <w:r>
        <w:separator/>
      </w:r>
    </w:p>
  </w:endnote>
  <w:endnote w:type="continuationSeparator" w:id="0">
    <w:p w:rsidR="009D2BAC" w:rsidRDefault="009D2BAC" w:rsidP="001F28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2D60" w:rsidRDefault="00842D60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C24E72">
      <w:rPr>
        <w:noProof/>
      </w:rPr>
      <w:t>7</w:t>
    </w:r>
    <w:r>
      <w:rPr>
        <w:noProof/>
      </w:rPr>
      <w:fldChar w:fldCharType="end"/>
    </w:r>
  </w:p>
  <w:p w:rsidR="00842D60" w:rsidRDefault="00842D6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2BAC" w:rsidRDefault="009D2BAC" w:rsidP="001F281C">
      <w:pPr>
        <w:spacing w:after="0" w:line="240" w:lineRule="auto"/>
      </w:pPr>
      <w:r>
        <w:separator/>
      </w:r>
    </w:p>
  </w:footnote>
  <w:footnote w:type="continuationSeparator" w:id="0">
    <w:p w:rsidR="009D2BAC" w:rsidRDefault="009D2BAC" w:rsidP="001F28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9.7pt;height:5.55pt;visibility:visible" o:bullet="t">
        <v:imagedata r:id="rId1" o:title=""/>
      </v:shape>
    </w:pict>
  </w:numPicBullet>
  <w:abstractNum w:abstractNumId="0">
    <w:nsid w:val="09E54448"/>
    <w:multiLevelType w:val="hybridMultilevel"/>
    <w:tmpl w:val="610A4444"/>
    <w:lvl w:ilvl="0" w:tplc="04090013">
      <w:start w:val="1"/>
      <w:numFmt w:val="upperRoman"/>
      <w:lvlText w:val="%1."/>
      <w:lvlJc w:val="righ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11B7576"/>
    <w:multiLevelType w:val="hybridMultilevel"/>
    <w:tmpl w:val="D2B88C02"/>
    <w:lvl w:ilvl="0" w:tplc="A50C4238">
      <w:start w:val="1"/>
      <w:numFmt w:val="upperRoman"/>
      <w:lvlText w:val="%1-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20F75A15"/>
    <w:multiLevelType w:val="hybridMultilevel"/>
    <w:tmpl w:val="ACCEF2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2BD247A4"/>
    <w:multiLevelType w:val="hybridMultilevel"/>
    <w:tmpl w:val="610A4444"/>
    <w:lvl w:ilvl="0" w:tplc="04090013">
      <w:start w:val="1"/>
      <w:numFmt w:val="upperRoman"/>
      <w:lvlText w:val="%1."/>
      <w:lvlJc w:val="righ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38B400E8"/>
    <w:multiLevelType w:val="hybridMultilevel"/>
    <w:tmpl w:val="EC8074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2C014C1"/>
    <w:multiLevelType w:val="hybridMultilevel"/>
    <w:tmpl w:val="FC200A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76F15607"/>
    <w:multiLevelType w:val="hybridMultilevel"/>
    <w:tmpl w:val="610A4444"/>
    <w:lvl w:ilvl="0" w:tplc="04090013">
      <w:start w:val="1"/>
      <w:numFmt w:val="upperRoman"/>
      <w:lvlText w:val="%1."/>
      <w:lvlJc w:val="righ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1"/>
  </w:num>
  <w:num w:numId="5">
    <w:abstractNumId w:val="4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grammar="clean"/>
  <w:doNotTrackMoves/>
  <w:defaultTabStop w:val="2274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F281C"/>
    <w:rsid w:val="00005D82"/>
    <w:rsid w:val="0000664E"/>
    <w:rsid w:val="00011CEB"/>
    <w:rsid w:val="00015910"/>
    <w:rsid w:val="00020823"/>
    <w:rsid w:val="00021EDF"/>
    <w:rsid w:val="000223B6"/>
    <w:rsid w:val="00024671"/>
    <w:rsid w:val="0003113D"/>
    <w:rsid w:val="000373B0"/>
    <w:rsid w:val="00041BB4"/>
    <w:rsid w:val="00043535"/>
    <w:rsid w:val="00045F0D"/>
    <w:rsid w:val="00046A7E"/>
    <w:rsid w:val="000518FE"/>
    <w:rsid w:val="00051A6F"/>
    <w:rsid w:val="000549E3"/>
    <w:rsid w:val="00057D22"/>
    <w:rsid w:val="000654B6"/>
    <w:rsid w:val="00071354"/>
    <w:rsid w:val="00076D30"/>
    <w:rsid w:val="00087CF6"/>
    <w:rsid w:val="00090BC5"/>
    <w:rsid w:val="00094B9D"/>
    <w:rsid w:val="000957D4"/>
    <w:rsid w:val="000A3B45"/>
    <w:rsid w:val="000B688F"/>
    <w:rsid w:val="000C245E"/>
    <w:rsid w:val="000C4496"/>
    <w:rsid w:val="000C748C"/>
    <w:rsid w:val="000D3EEF"/>
    <w:rsid w:val="000D40C0"/>
    <w:rsid w:val="000D491A"/>
    <w:rsid w:val="000D4A12"/>
    <w:rsid w:val="000E030B"/>
    <w:rsid w:val="000E150B"/>
    <w:rsid w:val="000F29CC"/>
    <w:rsid w:val="000F2E1D"/>
    <w:rsid w:val="000F4727"/>
    <w:rsid w:val="000F589C"/>
    <w:rsid w:val="000F662E"/>
    <w:rsid w:val="000F7F8F"/>
    <w:rsid w:val="00100C59"/>
    <w:rsid w:val="0010299E"/>
    <w:rsid w:val="00105F8D"/>
    <w:rsid w:val="00111952"/>
    <w:rsid w:val="00114CE0"/>
    <w:rsid w:val="001228F3"/>
    <w:rsid w:val="0012637D"/>
    <w:rsid w:val="00133D70"/>
    <w:rsid w:val="00141872"/>
    <w:rsid w:val="00144147"/>
    <w:rsid w:val="00157626"/>
    <w:rsid w:val="00161665"/>
    <w:rsid w:val="001618DF"/>
    <w:rsid w:val="00164848"/>
    <w:rsid w:val="00165E1B"/>
    <w:rsid w:val="00175CB3"/>
    <w:rsid w:val="001A082B"/>
    <w:rsid w:val="001A6F18"/>
    <w:rsid w:val="001A7B4E"/>
    <w:rsid w:val="001B0DD9"/>
    <w:rsid w:val="001D2630"/>
    <w:rsid w:val="001D7C31"/>
    <w:rsid w:val="001E6B62"/>
    <w:rsid w:val="001F12C1"/>
    <w:rsid w:val="001F1CD1"/>
    <w:rsid w:val="001F281C"/>
    <w:rsid w:val="001F3A9F"/>
    <w:rsid w:val="00206673"/>
    <w:rsid w:val="002217B1"/>
    <w:rsid w:val="0022722A"/>
    <w:rsid w:val="002349E8"/>
    <w:rsid w:val="002402EE"/>
    <w:rsid w:val="00247331"/>
    <w:rsid w:val="0026507E"/>
    <w:rsid w:val="00271EBF"/>
    <w:rsid w:val="002734FF"/>
    <w:rsid w:val="00275DE5"/>
    <w:rsid w:val="002820FF"/>
    <w:rsid w:val="002B74AD"/>
    <w:rsid w:val="002C2F3A"/>
    <w:rsid w:val="002C4368"/>
    <w:rsid w:val="002D5033"/>
    <w:rsid w:val="002D6082"/>
    <w:rsid w:val="002E08AD"/>
    <w:rsid w:val="002E1759"/>
    <w:rsid w:val="002E33FC"/>
    <w:rsid w:val="002E703F"/>
    <w:rsid w:val="002E7075"/>
    <w:rsid w:val="002F0032"/>
    <w:rsid w:val="002F550A"/>
    <w:rsid w:val="002F684D"/>
    <w:rsid w:val="00303987"/>
    <w:rsid w:val="00304DAF"/>
    <w:rsid w:val="00306D0A"/>
    <w:rsid w:val="0031306A"/>
    <w:rsid w:val="00323714"/>
    <w:rsid w:val="003316F6"/>
    <w:rsid w:val="00343CC3"/>
    <w:rsid w:val="00344564"/>
    <w:rsid w:val="003540CF"/>
    <w:rsid w:val="00354687"/>
    <w:rsid w:val="00355A1E"/>
    <w:rsid w:val="00357D36"/>
    <w:rsid w:val="003626D1"/>
    <w:rsid w:val="003646EE"/>
    <w:rsid w:val="00371B46"/>
    <w:rsid w:val="00385AF9"/>
    <w:rsid w:val="00386040"/>
    <w:rsid w:val="00392D66"/>
    <w:rsid w:val="00393F8F"/>
    <w:rsid w:val="003A0D77"/>
    <w:rsid w:val="003A6AB5"/>
    <w:rsid w:val="003B0711"/>
    <w:rsid w:val="003B27EE"/>
    <w:rsid w:val="003B69D1"/>
    <w:rsid w:val="003B7FE6"/>
    <w:rsid w:val="003C7C17"/>
    <w:rsid w:val="003D3F6C"/>
    <w:rsid w:val="003D49EF"/>
    <w:rsid w:val="003D646C"/>
    <w:rsid w:val="003E2FC0"/>
    <w:rsid w:val="003F0A9C"/>
    <w:rsid w:val="003F3995"/>
    <w:rsid w:val="003F68D1"/>
    <w:rsid w:val="003F790A"/>
    <w:rsid w:val="0040644E"/>
    <w:rsid w:val="0041005C"/>
    <w:rsid w:val="00420264"/>
    <w:rsid w:val="004207E5"/>
    <w:rsid w:val="00420D41"/>
    <w:rsid w:val="00422CCD"/>
    <w:rsid w:val="00423622"/>
    <w:rsid w:val="00423C4E"/>
    <w:rsid w:val="00424824"/>
    <w:rsid w:val="00425D1C"/>
    <w:rsid w:val="00425DF6"/>
    <w:rsid w:val="00430728"/>
    <w:rsid w:val="0043532E"/>
    <w:rsid w:val="00435ADC"/>
    <w:rsid w:val="00437011"/>
    <w:rsid w:val="0044144C"/>
    <w:rsid w:val="0044472D"/>
    <w:rsid w:val="00446653"/>
    <w:rsid w:val="00452E71"/>
    <w:rsid w:val="004537FA"/>
    <w:rsid w:val="00453B4B"/>
    <w:rsid w:val="004636DA"/>
    <w:rsid w:val="00463794"/>
    <w:rsid w:val="00463B66"/>
    <w:rsid w:val="00485DFF"/>
    <w:rsid w:val="0049291B"/>
    <w:rsid w:val="004B03EC"/>
    <w:rsid w:val="004B1F02"/>
    <w:rsid w:val="004C17DA"/>
    <w:rsid w:val="004C1D02"/>
    <w:rsid w:val="004D16D6"/>
    <w:rsid w:val="004D1F2C"/>
    <w:rsid w:val="004D62CE"/>
    <w:rsid w:val="004D71DE"/>
    <w:rsid w:val="004E2B2A"/>
    <w:rsid w:val="004F23DE"/>
    <w:rsid w:val="004F2598"/>
    <w:rsid w:val="004F5B48"/>
    <w:rsid w:val="004F7594"/>
    <w:rsid w:val="005022AC"/>
    <w:rsid w:val="00503351"/>
    <w:rsid w:val="005045A9"/>
    <w:rsid w:val="00507354"/>
    <w:rsid w:val="00507BF0"/>
    <w:rsid w:val="00524A20"/>
    <w:rsid w:val="0052568B"/>
    <w:rsid w:val="00535B4F"/>
    <w:rsid w:val="005365CD"/>
    <w:rsid w:val="0053749A"/>
    <w:rsid w:val="00543A14"/>
    <w:rsid w:val="0054448D"/>
    <w:rsid w:val="00545604"/>
    <w:rsid w:val="005524BE"/>
    <w:rsid w:val="005576CB"/>
    <w:rsid w:val="005657E9"/>
    <w:rsid w:val="0056749F"/>
    <w:rsid w:val="00574568"/>
    <w:rsid w:val="00585068"/>
    <w:rsid w:val="0058774D"/>
    <w:rsid w:val="00593820"/>
    <w:rsid w:val="005A1C0C"/>
    <w:rsid w:val="005A2859"/>
    <w:rsid w:val="005B402F"/>
    <w:rsid w:val="005C4F99"/>
    <w:rsid w:val="005D1C25"/>
    <w:rsid w:val="005D544D"/>
    <w:rsid w:val="005D5F38"/>
    <w:rsid w:val="005D7F0E"/>
    <w:rsid w:val="005E019C"/>
    <w:rsid w:val="005E5B94"/>
    <w:rsid w:val="005F405D"/>
    <w:rsid w:val="00601DDF"/>
    <w:rsid w:val="00602D2D"/>
    <w:rsid w:val="006062EF"/>
    <w:rsid w:val="0061788A"/>
    <w:rsid w:val="00635AC1"/>
    <w:rsid w:val="00637338"/>
    <w:rsid w:val="00642CAF"/>
    <w:rsid w:val="00654593"/>
    <w:rsid w:val="006552F7"/>
    <w:rsid w:val="00656767"/>
    <w:rsid w:val="00656775"/>
    <w:rsid w:val="00666D4C"/>
    <w:rsid w:val="0067326E"/>
    <w:rsid w:val="00674C1C"/>
    <w:rsid w:val="00676145"/>
    <w:rsid w:val="00676F4F"/>
    <w:rsid w:val="0067713D"/>
    <w:rsid w:val="00680DA2"/>
    <w:rsid w:val="00684949"/>
    <w:rsid w:val="00696DEE"/>
    <w:rsid w:val="006A79B8"/>
    <w:rsid w:val="006C086D"/>
    <w:rsid w:val="006C22EB"/>
    <w:rsid w:val="006D03B5"/>
    <w:rsid w:val="006E32B7"/>
    <w:rsid w:val="006E554D"/>
    <w:rsid w:val="006F3236"/>
    <w:rsid w:val="006F3B28"/>
    <w:rsid w:val="007007A3"/>
    <w:rsid w:val="007026E4"/>
    <w:rsid w:val="00710319"/>
    <w:rsid w:val="00711AE0"/>
    <w:rsid w:val="00715C74"/>
    <w:rsid w:val="00722FCF"/>
    <w:rsid w:val="00730AF0"/>
    <w:rsid w:val="00735B6E"/>
    <w:rsid w:val="0075109E"/>
    <w:rsid w:val="00751BC9"/>
    <w:rsid w:val="00753879"/>
    <w:rsid w:val="00760691"/>
    <w:rsid w:val="00762DE3"/>
    <w:rsid w:val="00766336"/>
    <w:rsid w:val="0077159A"/>
    <w:rsid w:val="00792051"/>
    <w:rsid w:val="00797EEE"/>
    <w:rsid w:val="007A27A8"/>
    <w:rsid w:val="007A4032"/>
    <w:rsid w:val="007A4D3F"/>
    <w:rsid w:val="007B1CF6"/>
    <w:rsid w:val="007B5C2E"/>
    <w:rsid w:val="007B70D0"/>
    <w:rsid w:val="007C1232"/>
    <w:rsid w:val="007C41BE"/>
    <w:rsid w:val="007D2A2E"/>
    <w:rsid w:val="007D7BE0"/>
    <w:rsid w:val="007E1794"/>
    <w:rsid w:val="007E2810"/>
    <w:rsid w:val="007E2D68"/>
    <w:rsid w:val="007F1D8E"/>
    <w:rsid w:val="007F5055"/>
    <w:rsid w:val="007F7616"/>
    <w:rsid w:val="00800B08"/>
    <w:rsid w:val="008039A4"/>
    <w:rsid w:val="00813BA2"/>
    <w:rsid w:val="00830FF0"/>
    <w:rsid w:val="0083305C"/>
    <w:rsid w:val="00833A5C"/>
    <w:rsid w:val="008405C9"/>
    <w:rsid w:val="00842D60"/>
    <w:rsid w:val="008471A2"/>
    <w:rsid w:val="0085434E"/>
    <w:rsid w:val="0085549A"/>
    <w:rsid w:val="00861C18"/>
    <w:rsid w:val="00867615"/>
    <w:rsid w:val="0088356C"/>
    <w:rsid w:val="00891116"/>
    <w:rsid w:val="008A061B"/>
    <w:rsid w:val="008A2000"/>
    <w:rsid w:val="008A632D"/>
    <w:rsid w:val="008A6CF9"/>
    <w:rsid w:val="008B6ABE"/>
    <w:rsid w:val="008B7E1A"/>
    <w:rsid w:val="008C5475"/>
    <w:rsid w:val="008D2AA6"/>
    <w:rsid w:val="008D3162"/>
    <w:rsid w:val="008D38EE"/>
    <w:rsid w:val="008D46B4"/>
    <w:rsid w:val="008E1C93"/>
    <w:rsid w:val="008E2090"/>
    <w:rsid w:val="008E3CB9"/>
    <w:rsid w:val="008E41DC"/>
    <w:rsid w:val="008E5978"/>
    <w:rsid w:val="008F1328"/>
    <w:rsid w:val="008F2EDB"/>
    <w:rsid w:val="00900043"/>
    <w:rsid w:val="00903BB7"/>
    <w:rsid w:val="00906AD8"/>
    <w:rsid w:val="009114AB"/>
    <w:rsid w:val="009149BF"/>
    <w:rsid w:val="00915016"/>
    <w:rsid w:val="00915AB7"/>
    <w:rsid w:val="009162EB"/>
    <w:rsid w:val="00931BEA"/>
    <w:rsid w:val="00931E8C"/>
    <w:rsid w:val="0093230D"/>
    <w:rsid w:val="00932657"/>
    <w:rsid w:val="00933E9D"/>
    <w:rsid w:val="009346AD"/>
    <w:rsid w:val="00937651"/>
    <w:rsid w:val="00940929"/>
    <w:rsid w:val="00947E6F"/>
    <w:rsid w:val="00947EA3"/>
    <w:rsid w:val="0095461E"/>
    <w:rsid w:val="00961143"/>
    <w:rsid w:val="00974185"/>
    <w:rsid w:val="009770E5"/>
    <w:rsid w:val="00980B25"/>
    <w:rsid w:val="009849FF"/>
    <w:rsid w:val="00990340"/>
    <w:rsid w:val="00990EE9"/>
    <w:rsid w:val="009945A4"/>
    <w:rsid w:val="009A7658"/>
    <w:rsid w:val="009B44DB"/>
    <w:rsid w:val="009B4D99"/>
    <w:rsid w:val="009C0B14"/>
    <w:rsid w:val="009C2E78"/>
    <w:rsid w:val="009C33E5"/>
    <w:rsid w:val="009C567D"/>
    <w:rsid w:val="009C7823"/>
    <w:rsid w:val="009D2BAC"/>
    <w:rsid w:val="009E5487"/>
    <w:rsid w:val="009F087F"/>
    <w:rsid w:val="009F69F7"/>
    <w:rsid w:val="009F71C0"/>
    <w:rsid w:val="00A04D19"/>
    <w:rsid w:val="00A1121D"/>
    <w:rsid w:val="00A15F3A"/>
    <w:rsid w:val="00A17B9E"/>
    <w:rsid w:val="00A238A5"/>
    <w:rsid w:val="00A26A9A"/>
    <w:rsid w:val="00A3484C"/>
    <w:rsid w:val="00A34F80"/>
    <w:rsid w:val="00A41438"/>
    <w:rsid w:val="00A42EBB"/>
    <w:rsid w:val="00A45840"/>
    <w:rsid w:val="00A458C6"/>
    <w:rsid w:val="00A469C4"/>
    <w:rsid w:val="00A55569"/>
    <w:rsid w:val="00A60B49"/>
    <w:rsid w:val="00A64C45"/>
    <w:rsid w:val="00A71E46"/>
    <w:rsid w:val="00A807C2"/>
    <w:rsid w:val="00A82593"/>
    <w:rsid w:val="00A84DF5"/>
    <w:rsid w:val="00A87408"/>
    <w:rsid w:val="00A94997"/>
    <w:rsid w:val="00A957D0"/>
    <w:rsid w:val="00A9582F"/>
    <w:rsid w:val="00A978E4"/>
    <w:rsid w:val="00AA0B5F"/>
    <w:rsid w:val="00AA1E49"/>
    <w:rsid w:val="00AA253A"/>
    <w:rsid w:val="00AA3A62"/>
    <w:rsid w:val="00AB6894"/>
    <w:rsid w:val="00AC05C7"/>
    <w:rsid w:val="00AD70F8"/>
    <w:rsid w:val="00AD7E16"/>
    <w:rsid w:val="00AF76E4"/>
    <w:rsid w:val="00AF7859"/>
    <w:rsid w:val="00B00E4A"/>
    <w:rsid w:val="00B0336C"/>
    <w:rsid w:val="00B234BA"/>
    <w:rsid w:val="00B23CD9"/>
    <w:rsid w:val="00B30CE5"/>
    <w:rsid w:val="00B32173"/>
    <w:rsid w:val="00B34949"/>
    <w:rsid w:val="00B375F5"/>
    <w:rsid w:val="00B45763"/>
    <w:rsid w:val="00B5017B"/>
    <w:rsid w:val="00B554A5"/>
    <w:rsid w:val="00B55787"/>
    <w:rsid w:val="00B6221D"/>
    <w:rsid w:val="00B62C8F"/>
    <w:rsid w:val="00B63F43"/>
    <w:rsid w:val="00B6551C"/>
    <w:rsid w:val="00B74B02"/>
    <w:rsid w:val="00B75420"/>
    <w:rsid w:val="00B773C3"/>
    <w:rsid w:val="00B802CC"/>
    <w:rsid w:val="00B85BD6"/>
    <w:rsid w:val="00B863A5"/>
    <w:rsid w:val="00BA0845"/>
    <w:rsid w:val="00BA0BCA"/>
    <w:rsid w:val="00BA1141"/>
    <w:rsid w:val="00BA5C44"/>
    <w:rsid w:val="00BA6E7A"/>
    <w:rsid w:val="00BC16AF"/>
    <w:rsid w:val="00BC749B"/>
    <w:rsid w:val="00BD4AFA"/>
    <w:rsid w:val="00BD5305"/>
    <w:rsid w:val="00BE511C"/>
    <w:rsid w:val="00BE6318"/>
    <w:rsid w:val="00BE7B60"/>
    <w:rsid w:val="00BF0950"/>
    <w:rsid w:val="00BF4AF1"/>
    <w:rsid w:val="00BF7580"/>
    <w:rsid w:val="00C0148A"/>
    <w:rsid w:val="00C02ACD"/>
    <w:rsid w:val="00C02EF5"/>
    <w:rsid w:val="00C1750E"/>
    <w:rsid w:val="00C20753"/>
    <w:rsid w:val="00C24387"/>
    <w:rsid w:val="00C24E72"/>
    <w:rsid w:val="00C27AAB"/>
    <w:rsid w:val="00C3505B"/>
    <w:rsid w:val="00C43B52"/>
    <w:rsid w:val="00C5135D"/>
    <w:rsid w:val="00C538D1"/>
    <w:rsid w:val="00C54005"/>
    <w:rsid w:val="00C6320A"/>
    <w:rsid w:val="00C65A03"/>
    <w:rsid w:val="00C70EE8"/>
    <w:rsid w:val="00C727B9"/>
    <w:rsid w:val="00C75DE2"/>
    <w:rsid w:val="00C80B4A"/>
    <w:rsid w:val="00C839AF"/>
    <w:rsid w:val="00C839D9"/>
    <w:rsid w:val="00CA4E8F"/>
    <w:rsid w:val="00CA7B63"/>
    <w:rsid w:val="00CB15F6"/>
    <w:rsid w:val="00CB6B8B"/>
    <w:rsid w:val="00CC3C3F"/>
    <w:rsid w:val="00CC4914"/>
    <w:rsid w:val="00CC75EB"/>
    <w:rsid w:val="00CD0E12"/>
    <w:rsid w:val="00CD2431"/>
    <w:rsid w:val="00CD5952"/>
    <w:rsid w:val="00CE1705"/>
    <w:rsid w:val="00CE1D4A"/>
    <w:rsid w:val="00CE2BE6"/>
    <w:rsid w:val="00CE5B71"/>
    <w:rsid w:val="00CF0B24"/>
    <w:rsid w:val="00CF2874"/>
    <w:rsid w:val="00D02B9C"/>
    <w:rsid w:val="00D0534A"/>
    <w:rsid w:val="00D07F7C"/>
    <w:rsid w:val="00D1211C"/>
    <w:rsid w:val="00D13F16"/>
    <w:rsid w:val="00D41AC1"/>
    <w:rsid w:val="00D44ED3"/>
    <w:rsid w:val="00D537D7"/>
    <w:rsid w:val="00D55A36"/>
    <w:rsid w:val="00D56A1D"/>
    <w:rsid w:val="00D57A4A"/>
    <w:rsid w:val="00D6223F"/>
    <w:rsid w:val="00D62CB8"/>
    <w:rsid w:val="00D66A6A"/>
    <w:rsid w:val="00D72313"/>
    <w:rsid w:val="00D90B67"/>
    <w:rsid w:val="00D938B7"/>
    <w:rsid w:val="00D943E5"/>
    <w:rsid w:val="00DA67CE"/>
    <w:rsid w:val="00DC1292"/>
    <w:rsid w:val="00DD59AB"/>
    <w:rsid w:val="00DE0D84"/>
    <w:rsid w:val="00DE3241"/>
    <w:rsid w:val="00DE733E"/>
    <w:rsid w:val="00DF240F"/>
    <w:rsid w:val="00E04A49"/>
    <w:rsid w:val="00E06AB5"/>
    <w:rsid w:val="00E10A52"/>
    <w:rsid w:val="00E208C4"/>
    <w:rsid w:val="00E21E76"/>
    <w:rsid w:val="00E26143"/>
    <w:rsid w:val="00E265ED"/>
    <w:rsid w:val="00E32467"/>
    <w:rsid w:val="00E3327F"/>
    <w:rsid w:val="00E34DF3"/>
    <w:rsid w:val="00E360E1"/>
    <w:rsid w:val="00E36172"/>
    <w:rsid w:val="00E43076"/>
    <w:rsid w:val="00E435F4"/>
    <w:rsid w:val="00E61BCD"/>
    <w:rsid w:val="00E67881"/>
    <w:rsid w:val="00E73900"/>
    <w:rsid w:val="00E8494B"/>
    <w:rsid w:val="00E85DF4"/>
    <w:rsid w:val="00E90EC2"/>
    <w:rsid w:val="00E91C92"/>
    <w:rsid w:val="00E97CB6"/>
    <w:rsid w:val="00EA0A01"/>
    <w:rsid w:val="00EA2B10"/>
    <w:rsid w:val="00EA46EB"/>
    <w:rsid w:val="00EA4B7E"/>
    <w:rsid w:val="00EA68F9"/>
    <w:rsid w:val="00EB0771"/>
    <w:rsid w:val="00EB0F1C"/>
    <w:rsid w:val="00EB729A"/>
    <w:rsid w:val="00EC1DE3"/>
    <w:rsid w:val="00EC554C"/>
    <w:rsid w:val="00ED1BA7"/>
    <w:rsid w:val="00EE2542"/>
    <w:rsid w:val="00EE42DE"/>
    <w:rsid w:val="00EE4489"/>
    <w:rsid w:val="00EE52E7"/>
    <w:rsid w:val="00EE6DBA"/>
    <w:rsid w:val="00EE6E3A"/>
    <w:rsid w:val="00EE7283"/>
    <w:rsid w:val="00EF2203"/>
    <w:rsid w:val="00EF6622"/>
    <w:rsid w:val="00F15AC2"/>
    <w:rsid w:val="00F15CEB"/>
    <w:rsid w:val="00F3181A"/>
    <w:rsid w:val="00F34EDE"/>
    <w:rsid w:val="00F36C83"/>
    <w:rsid w:val="00F42FB3"/>
    <w:rsid w:val="00F4510B"/>
    <w:rsid w:val="00F572BE"/>
    <w:rsid w:val="00F62D31"/>
    <w:rsid w:val="00F649C8"/>
    <w:rsid w:val="00F6560A"/>
    <w:rsid w:val="00F82B69"/>
    <w:rsid w:val="00F912E2"/>
    <w:rsid w:val="00F91F7A"/>
    <w:rsid w:val="00F96CEF"/>
    <w:rsid w:val="00FA1405"/>
    <w:rsid w:val="00FA213E"/>
    <w:rsid w:val="00FA5E26"/>
    <w:rsid w:val="00FA64AD"/>
    <w:rsid w:val="00FA6709"/>
    <w:rsid w:val="00FB0B9C"/>
    <w:rsid w:val="00FB0C55"/>
    <w:rsid w:val="00FB149D"/>
    <w:rsid w:val="00FB2293"/>
    <w:rsid w:val="00FB3EDE"/>
    <w:rsid w:val="00FC5D93"/>
    <w:rsid w:val="00FC78C9"/>
    <w:rsid w:val="00FD6B65"/>
    <w:rsid w:val="00FE4E36"/>
    <w:rsid w:val="00FE4E7D"/>
    <w:rsid w:val="00FE4F36"/>
    <w:rsid w:val="00FE5EAB"/>
    <w:rsid w:val="00FF1503"/>
    <w:rsid w:val="00FF47C5"/>
    <w:rsid w:val="00FF480A"/>
    <w:rsid w:val="00FF4B24"/>
    <w:rsid w:val="00FF4D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8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7859"/>
    <w:pPr>
      <w:spacing w:after="160" w:line="259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F28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1F281C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F28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1F281C"/>
    <w:rPr>
      <w:rFonts w:cs="Times New Roman"/>
    </w:rPr>
  </w:style>
  <w:style w:type="table" w:styleId="TableGrid">
    <w:name w:val="Table Grid"/>
    <w:basedOn w:val="TableNormal"/>
    <w:uiPriority w:val="99"/>
    <w:rsid w:val="001F28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11AE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rsid w:val="00E04A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E04A49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7D2A2E"/>
    <w:rPr>
      <w:rFonts w:cs="Times New Roman"/>
      <w:color w:val="808080"/>
    </w:rPr>
  </w:style>
  <w:style w:type="character" w:styleId="Strong">
    <w:name w:val="Strong"/>
    <w:uiPriority w:val="99"/>
    <w:qFormat/>
    <w:rsid w:val="00CA7B63"/>
    <w:rPr>
      <w:rFonts w:cs="Times New Roman"/>
    </w:rPr>
  </w:style>
  <w:style w:type="paragraph" w:styleId="NormalWeb">
    <w:name w:val="Normal (Web)"/>
    <w:basedOn w:val="Normal"/>
    <w:uiPriority w:val="99"/>
    <w:rsid w:val="00CA7B63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5.emf"/><Relationship Id="rId24" Type="http://schemas.openxmlformats.org/officeDocument/2006/relationships/image" Target="media/image12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png"/><Relationship Id="rId28" Type="http://schemas.openxmlformats.org/officeDocument/2006/relationships/theme" Target="theme/theme1.xml"/><Relationship Id="rId10" Type="http://schemas.openxmlformats.org/officeDocument/2006/relationships/image" Target="media/image4.jpe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8</TotalTime>
  <Pages>7</Pages>
  <Words>838</Words>
  <Characters>4782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6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Minh1082QN</dc:creator>
  <cp:keywords/>
  <dc:description/>
  <cp:lastModifiedBy>OSC</cp:lastModifiedBy>
  <cp:revision>59</cp:revision>
  <dcterms:created xsi:type="dcterms:W3CDTF">2020-01-14T22:02:00Z</dcterms:created>
  <dcterms:modified xsi:type="dcterms:W3CDTF">2020-09-09T2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